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9"/>
  </p:notesMasterIdLst>
  <p:sldIdLst>
    <p:sldId id="392" r:id="rId2"/>
    <p:sldId id="371" r:id="rId3"/>
    <p:sldId id="292" r:id="rId4"/>
    <p:sldId id="263" r:id="rId5"/>
    <p:sldId id="380" r:id="rId6"/>
    <p:sldId id="372" r:id="rId7"/>
    <p:sldId id="381" r:id="rId8"/>
    <p:sldId id="382" r:id="rId9"/>
    <p:sldId id="383" r:id="rId10"/>
    <p:sldId id="384" r:id="rId11"/>
    <p:sldId id="385" r:id="rId12"/>
    <p:sldId id="386" r:id="rId13"/>
    <p:sldId id="393" r:id="rId14"/>
    <p:sldId id="282" r:id="rId15"/>
    <p:sldId id="267" r:id="rId16"/>
    <p:sldId id="285" r:id="rId17"/>
    <p:sldId id="280" r:id="rId18"/>
    <p:sldId id="271" r:id="rId19"/>
    <p:sldId id="395" r:id="rId20"/>
    <p:sldId id="389" r:id="rId21"/>
    <p:sldId id="288" r:id="rId22"/>
    <p:sldId id="391" r:id="rId23"/>
    <p:sldId id="290" r:id="rId24"/>
    <p:sldId id="291" r:id="rId25"/>
    <p:sldId id="256" r:id="rId26"/>
    <p:sldId id="295" r:id="rId27"/>
    <p:sldId id="28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7" autoAdjust="0"/>
    <p:restoredTop sz="94660"/>
  </p:normalViewPr>
  <p:slideViewPr>
    <p:cSldViewPr>
      <p:cViewPr varScale="1">
        <p:scale>
          <a:sx n="77" d="100"/>
          <a:sy n="77" d="100"/>
        </p:scale>
        <p:origin x="643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2/27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5FFC0A6E-A64C-306F-9A88-4690457C71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80C255B9-1942-B1C9-1BC1-130596A73C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C1ADC580-76DD-C216-BE79-5BB8F1788E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16B897-354B-4D13-AA16-64997D2F4B67}" type="slidenum">
              <a:rPr lang="vi-VN" altLang="en-US"/>
              <a:pPr/>
              <a:t>16</a:t>
            </a:fld>
            <a:endParaRPr lang="vi-V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50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045C0-83EE-08B4-2F96-236F2CD358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C444CB8-09AB-BB05-6E31-0CB5258DE5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B1C37E-37B6-6605-42D0-C06B23183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988654-E77B-362E-5B12-EC53A29BF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3DCBE3-9B07-D710-E7C2-D98D7B8B29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14D1F6-7F83-442A-B861-4D543C881A5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9426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76AC3-6A79-874F-19C8-C23BE7A695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0E0CED2-019A-61B2-2486-D74C4DE4B4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E5BF6F-9066-FE06-69F7-7E6593CDF6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F2394A-0754-1AD2-3D70-1C8DE28252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379626-38B1-4B4E-4745-BC2BECF9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9928BA-EB7A-4A8C-B9D0-F23DCF4536C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7890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F803AB-C6CB-B5EA-0F7A-F74534706E6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1F6904-859D-2FDD-8F25-1BAE5B6A47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A88819-D0F3-7064-9E62-92450CF937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7971DF-1792-FBD5-78E6-C3D107BB37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59627E-1FA4-7613-6C01-9B819F55E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EB953-D92F-40E2-A6B9-B384C7F946E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2170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4EA7586-45F9-D294-4F12-158C61C818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BD5801C-D9BC-D231-3CD6-E1910F9076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B03982-3392-64B3-B381-361D8EFFBB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D7F7C-094A-4A65-A50F-4CCF05F875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11736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45A6ACE-FCC0-BB09-BAE8-A1FEA8E115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58DFF81-6C11-FAD1-932A-BD8561CFA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9C4CEE2-A588-D515-E562-FFA17DB75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23AC2-6B94-4A3F-9E8B-E61BEB77CB51}" type="slidenum">
              <a:rPr lang="vi-VN" altLang="vi-VN"/>
              <a:pPr>
                <a:defRPr/>
              </a:pPr>
              <a:t>‹#›</a:t>
            </a:fld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287705425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E2558E-AE80-71E5-555E-23B489E22A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5A178B-E6BB-A150-BA87-7985DBD0DD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E0B7C-B4B4-2EEB-97F3-7553D6DB9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2687F1-975A-DF4D-5D91-BEA457099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600015-5D91-85A4-5FB1-F460B6EFF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CA83F-6432-4E53-AD6D-0B7CF52B626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6243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29C3C-CA60-2507-E602-E145B282AA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7A58A8-1CC3-16A3-A79B-9E14873AA5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D2E3A2-2DAC-1740-CC6B-334CB8B013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C54B18-6949-7632-E5CB-CDC40FC9E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D8A2D-A81B-01F6-4036-FC041AEC2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CFEADC-3837-49A2-A554-21FEBD9B682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6222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E1A4B-50F8-651D-D919-5C115829BD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3264C9-B5C2-CFA2-865E-745AD84650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43D83-F0E6-D5FA-B69D-DAF80E57C4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DC1D06-0A0B-2724-1FCF-B27A82FE6B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367D9-7F5A-601E-A0EC-5BF975CE1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7281C7-FDF4-68A7-7C95-19D85FB9F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B42B69-E96F-48A4-AD66-7285E02BC6E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3957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A12E7A-8C81-DA22-7BBB-56ACCC9F79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CD7196-FE4A-272C-D286-BA16B89127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F58ABE-E30F-B340-AC2A-1336D4362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2999EC0-8993-0603-CA6E-5785DED6E8A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18C0B4-F120-B534-745A-B611DD749C0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EB7BB79-DD66-2A0D-66E4-26D42E826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B3E5AF0-A625-464E-525C-D781C3E60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F6F44A-5589-BD03-6D71-3C7273FDA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F62899-651A-452D-A1B2-B672D9BD01C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093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70924-AED0-497B-FA6B-7AFF532DA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6DF0D4-9CC4-F10A-2BE3-54BF3E94F4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1F5913-CD48-08EE-C756-7CEAE80D3A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C5B58E-E072-8EB1-0CDD-5388F563F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241CF0-38D9-40BF-9933-FD1E5DA6A95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434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832DB8-44D6-BF0C-7D5F-5993BADC8F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E33B44-9718-2F27-DBB2-A396219FC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9CFBD3-A12E-F6EB-A4EB-4715B0AFA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D55BD7-245F-490C-A859-8AB02C8D4E2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9021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8445E-BAAC-4118-C888-87D01038B2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9A7126-D493-5E21-38C2-F177981108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D164E0A-1905-CD47-9C6C-70F5FD33A8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F20E85-5AF1-AEF1-88AB-36ED38653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2AE037-F281-24D8-D3C7-AE6AD8DB0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39B136-FDFF-D40C-FEEE-4AAAEE2B8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DD9A57-341D-4806-93E5-320BAB6870B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9613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FF1D0-A522-95BF-F22C-46B0968259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5738DE7-FE6F-2AA2-9034-26139B9C2B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46BFBB-C455-0FED-BC09-60CE010602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946A54-39DC-9FED-95A5-61D4DC362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8169CD-AEA9-E6C7-8AB0-74962EB59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DD7952-06DE-FC4C-7110-110758889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51AB5-9472-43D0-BF66-DCBCAA9C655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3909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B5566A9-2C47-8989-86F2-D85A1F93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80812C-C575-5A20-F792-DD76B1F592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022CF3-1764-966B-6A85-66F487EBE2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FD17D4-D1B4-C344-5C67-D91622C26A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538442-6D94-FF5C-45D5-BF93B9E418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376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6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9.wm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2.wmf"/><Relationship Id="rId10" Type="http://schemas.openxmlformats.org/officeDocument/2006/relationships/image" Target="../media/image45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4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9.wm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63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TI&#7870;T%2035+36%20%20B&#192;I%202.--HAI-TAM-GIAC-BANG-nhau.pptx" TargetMode="Externa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5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4.em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570EA6-3F9D-A7F2-BD21-5880EC9824B2}"/>
              </a:ext>
            </a:extLst>
          </p:cNvPr>
          <p:cNvSpPr txBox="1"/>
          <p:nvPr/>
        </p:nvSpPr>
        <p:spPr>
          <a:xfrm>
            <a:off x="609600" y="462115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;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</a:p>
          <a:p>
            <a:pPr marL="514350" indent="-514350">
              <a:buFontTx/>
              <a:buAutoNum type="alphaLcParenR"/>
            </a:pP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 ; </a:t>
            </a:r>
            <a:r>
              <a:rPr lang="vi-VN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; 6 c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D71C6A-A707-203D-729A-946F56C2950E}"/>
              </a:ext>
            </a:extLst>
          </p:cNvPr>
          <p:cNvSpPr txBox="1"/>
          <p:nvPr/>
        </p:nvSpPr>
        <p:spPr>
          <a:xfrm>
            <a:off x="609600" y="2487325"/>
            <a:ext cx="1028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7 cm; </a:t>
            </a: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nl-NL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; </a:t>
            </a: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nl-NL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 là độ dài ba cạnh của một tam giác. 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91B7B5-7AD5-B600-7F01-FB2D214203EB}"/>
              </a:ext>
            </a:extLst>
          </p:cNvPr>
          <p:cNvSpPr txBox="1"/>
          <p:nvPr/>
        </p:nvSpPr>
        <p:spPr>
          <a:xfrm>
            <a:off x="685800" y="4069215"/>
            <a:ext cx="105918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6 </a:t>
            </a:r>
          </a:p>
          <a:p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;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; 6 cm không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ải</a:t>
            </a:r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độ dài ba cạnh của một tam giác.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5E82EF0-CA72-2BFC-9323-B4DBC5C281A2}"/>
              </a:ext>
            </a:extLst>
          </p:cNvPr>
          <p:cNvSpPr txBox="1"/>
          <p:nvPr/>
        </p:nvSpPr>
        <p:spPr>
          <a:xfrm>
            <a:off x="4953000" y="2130223"/>
            <a:ext cx="2057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endParaRPr lang="en-US" sz="2800" b="1" u="sng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DAAAD0-72C6-8762-DE20-5D5F11F8C9E3}"/>
              </a:ext>
            </a:extLst>
          </p:cNvPr>
          <p:cNvSpPr txBox="1"/>
          <p:nvPr/>
        </p:nvSpPr>
        <p:spPr>
          <a:xfrm>
            <a:off x="2438400" y="5638800"/>
            <a:ext cx="75438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ế nào là 2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08E24D-149C-6319-2CEB-D0723E9C6967}"/>
              </a:ext>
            </a:extLst>
          </p:cNvPr>
          <p:cNvSpPr txBox="1"/>
          <p:nvPr/>
        </p:nvSpPr>
        <p:spPr>
          <a:xfrm>
            <a:off x="3657600" y="148224"/>
            <a:ext cx="45339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LẠI KIẾN THỨC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90073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id="{D8B38E53-C6C0-F059-D2BA-3DFEC33E47C0}"/>
              </a:ext>
            </a:extLst>
          </p:cNvPr>
          <p:cNvSpPr txBox="1"/>
          <p:nvPr/>
        </p:nvSpPr>
        <p:spPr>
          <a:xfrm>
            <a:off x="304800" y="356139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,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67666"/>
              </p:ext>
            </p:extLst>
          </p:nvPr>
        </p:nvGraphicFramePr>
        <p:xfrm>
          <a:off x="874713" y="4119563"/>
          <a:ext cx="27257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660240" progId="Equation.DSMT4">
                  <p:embed/>
                </p:oleObj>
              </mc:Choice>
              <mc:Fallback>
                <p:oleObj name="Equation" r:id="rId2" imgW="1180800" imgH="66024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E30415-0168-CD8F-A25A-7A0BDADC4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4713" y="4119563"/>
                        <a:ext cx="2725737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id="{938AD4D3-A985-54CD-3148-1F0E84FECD4E}"/>
              </a:ext>
            </a:extLst>
          </p:cNvPr>
          <p:cNvSpPr txBox="1"/>
          <p:nvPr/>
        </p:nvSpPr>
        <p:spPr>
          <a:xfrm>
            <a:off x="152400" y="5628249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5362" name="Hình ảnh 1">
            <a:extLst>
              <a:ext uri="{FF2B5EF4-FFF2-40B4-BE49-F238E27FC236}">
                <a16:creationId xmlns:a16="http://schemas.microsoft.com/office/drawing/2014/main" id="{00E48239-D531-9C11-4635-2DA6130F6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4" y="713715"/>
            <a:ext cx="8937625" cy="3616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4CF372BA-3144-7432-2C67-DB2E0138E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03157"/>
              </p:ext>
            </p:extLst>
          </p:nvPr>
        </p:nvGraphicFramePr>
        <p:xfrm>
          <a:off x="1039813" y="3667125"/>
          <a:ext cx="2435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177480" progId="Equation.DSMT4">
                  <p:embed/>
                </p:oleObj>
              </mc:Choice>
              <mc:Fallback>
                <p:oleObj name="Equation" r:id="rId5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3667125"/>
                        <a:ext cx="24352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F2555174-D1D0-8C77-E8EB-79AF284BC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9652"/>
              </p:ext>
            </p:extLst>
          </p:nvPr>
        </p:nvGraphicFramePr>
        <p:xfrm>
          <a:off x="990600" y="5663653"/>
          <a:ext cx="3774111" cy="5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5663653"/>
                        <a:ext cx="3774111" cy="55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9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ECF62EB4-03CD-373A-4D39-FAA80F945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09" y="762000"/>
            <a:ext cx="8996767" cy="1371600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99DCBB7A-9C92-8C15-B36A-FC16852AD8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7242" b="51404"/>
          <a:stretch/>
        </p:blipFill>
        <p:spPr>
          <a:xfrm>
            <a:off x="838200" y="2438400"/>
            <a:ext cx="5486400" cy="1676400"/>
          </a:xfrm>
          <a:prstGeom prst="rect">
            <a:avLst/>
          </a:prstGeom>
        </p:spPr>
      </p:pic>
      <p:pic>
        <p:nvPicPr>
          <p:cNvPr id="2" name="Hình ảnh 9">
            <a:extLst>
              <a:ext uri="{FF2B5EF4-FFF2-40B4-BE49-F238E27FC236}">
                <a16:creationId xmlns:a16="http://schemas.microsoft.com/office/drawing/2014/main" id="{56E7AC10-7241-B966-DF89-25E9D47800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3448" t="50000" r="1"/>
          <a:stretch/>
        </p:blipFill>
        <p:spPr>
          <a:xfrm>
            <a:off x="610026" y="4572000"/>
            <a:ext cx="6858000" cy="172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24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16386" name="Hình ảnh 1">
            <a:extLst>
              <a:ext uri="{FF2B5EF4-FFF2-40B4-BE49-F238E27FC236}">
                <a16:creationId xmlns:a16="http://schemas.microsoft.com/office/drawing/2014/main" id="{8AEBA5E1-9590-D491-1685-31F68363E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15195"/>
            <a:ext cx="9784792" cy="2145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CC2ADD54-CE7E-E8DE-79FE-ECB2187DA2F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3498"/>
          <a:stretch/>
        </p:blipFill>
        <p:spPr>
          <a:xfrm>
            <a:off x="1219200" y="4572000"/>
            <a:ext cx="7849551" cy="1495861"/>
          </a:xfrm>
          <a:prstGeom prst="rect">
            <a:avLst/>
          </a:prstGeom>
        </p:spPr>
      </p:pic>
      <p:pic>
        <p:nvPicPr>
          <p:cNvPr id="2" name="Hình ảnh 8">
            <a:extLst>
              <a:ext uri="{FF2B5EF4-FFF2-40B4-BE49-F238E27FC236}">
                <a16:creationId xmlns:a16="http://schemas.microsoft.com/office/drawing/2014/main" id="{B1F8A413-ACDD-838C-FF4C-8B7E8DA391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219" r="219" b="46499"/>
          <a:stretch/>
        </p:blipFill>
        <p:spPr>
          <a:xfrm>
            <a:off x="914400" y="2622421"/>
            <a:ext cx="7849551" cy="1720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90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2763D7-84F4-C090-92A6-43C1E66DE5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AutoShape 4" descr="Papyrus">
            <a:extLst>
              <a:ext uri="{FF2B5EF4-FFF2-40B4-BE49-F238E27FC236}">
                <a16:creationId xmlns:a16="http://schemas.microsoft.com/office/drawing/2014/main" id="{D966EA69-71D4-1988-10E4-BCAA0D93C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536" y="934654"/>
            <a:ext cx="10439400" cy="2597358"/>
          </a:xfrm>
          <a:prstGeom prst="horizontalScrol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7" name="Text Box 5">
            <a:extLst>
              <a:ext uri="{FF2B5EF4-FFF2-40B4-BE49-F238E27FC236}">
                <a16:creationId xmlns:a16="http://schemas.microsoft.com/office/drawing/2014/main" id="{4B921C05-5DF1-4D50-0B82-D053A1C7D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590" y="1396793"/>
            <a:ext cx="9733471" cy="17543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en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en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3600" b="1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918" name="Group 6">
            <a:extLst>
              <a:ext uri="{FF2B5EF4-FFF2-40B4-BE49-F238E27FC236}">
                <a16:creationId xmlns:a16="http://schemas.microsoft.com/office/drawing/2014/main" id="{697F582A-6BEB-9CFC-C5F7-91473B68667D}"/>
              </a:ext>
            </a:extLst>
          </p:cNvPr>
          <p:cNvGrpSpPr>
            <a:grpSpLocks/>
          </p:cNvGrpSpPr>
          <p:nvPr/>
        </p:nvGrpSpPr>
        <p:grpSpPr bwMode="auto">
          <a:xfrm>
            <a:off x="1383336" y="3758382"/>
            <a:ext cx="4964708" cy="584201"/>
            <a:chOff x="637" y="2269"/>
            <a:chExt cx="3696" cy="368"/>
          </a:xfrm>
        </p:grpSpPr>
        <p:sp>
          <p:nvSpPr>
            <p:cNvPr id="11297" name="Text Box 7">
              <a:extLst>
                <a:ext uri="{FF2B5EF4-FFF2-40B4-BE49-F238E27FC236}">
                  <a16:creationId xmlns:a16="http://schemas.microsoft.com/office/drawing/2014/main" id="{42CCC148-1D90-7CA6-D030-304D4E194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" y="2269"/>
              <a:ext cx="36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en-US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en-US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</a:p>
          </p:txBody>
        </p:sp>
        <p:graphicFrame>
          <p:nvGraphicFramePr>
            <p:cNvPr id="11298" name="Object 8">
              <a:extLst>
                <a:ext uri="{FF2B5EF4-FFF2-40B4-BE49-F238E27FC236}">
                  <a16:creationId xmlns:a16="http://schemas.microsoft.com/office/drawing/2014/main" id="{26CB87EB-678B-5ADB-9CE8-159F3A942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994506"/>
                </p:ext>
              </p:extLst>
            </p:nvPr>
          </p:nvGraphicFramePr>
          <p:xfrm>
            <a:off x="817" y="2375"/>
            <a:ext cx="73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425" imgH="177646" progId="Equation.DSMT4">
                    <p:embed/>
                  </p:oleObj>
                </mc:Choice>
                <mc:Fallback>
                  <p:oleObj name="Equation" r:id="rId3" imgW="431425" imgH="177646" progId="Equation.DSMT4">
                    <p:embed/>
                    <p:pic>
                      <p:nvPicPr>
                        <p:cNvPr id="11298" name="Object 8">
                          <a:extLst>
                            <a:ext uri="{FF2B5EF4-FFF2-40B4-BE49-F238E27FC236}">
                              <a16:creationId xmlns:a16="http://schemas.microsoft.com/office/drawing/2014/main" id="{BC8FC5C0-7C78-82CD-5733-3758FE4DAF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2375"/>
                          <a:ext cx="73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9" name="Object 9">
              <a:extLst>
                <a:ext uri="{FF2B5EF4-FFF2-40B4-BE49-F238E27FC236}">
                  <a16:creationId xmlns:a16="http://schemas.microsoft.com/office/drawing/2014/main" id="{131CD4BD-5438-0350-99A3-2E9EA8FA1E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515833"/>
                </p:ext>
              </p:extLst>
            </p:nvPr>
          </p:nvGraphicFramePr>
          <p:xfrm>
            <a:off x="1956" y="2360"/>
            <a:ext cx="67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69800" imgH="203040" progId="Equation.DSMT4">
                    <p:embed/>
                  </p:oleObj>
                </mc:Choice>
                <mc:Fallback>
                  <p:oleObj name="Equation" r:id="rId5" imgW="469800" imgH="203040" progId="Equation.DSMT4">
                    <p:embed/>
                    <p:pic>
                      <p:nvPicPr>
                        <p:cNvPr id="11299" name="Object 9">
                          <a:extLst>
                            <a:ext uri="{FF2B5EF4-FFF2-40B4-BE49-F238E27FC236}">
                              <a16:creationId xmlns:a16="http://schemas.microsoft.com/office/drawing/2014/main" id="{1EC6D08E-7262-5029-7E2E-F03B083383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2360"/>
                          <a:ext cx="67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0">
            <a:extLst>
              <a:ext uri="{FF2B5EF4-FFF2-40B4-BE49-F238E27FC236}">
                <a16:creationId xmlns:a16="http://schemas.microsoft.com/office/drawing/2014/main" id="{3FB7D006-684C-723A-607D-4D7A214DB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838" y="41910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QN </a:t>
            </a:r>
          </a:p>
        </p:txBody>
      </p:sp>
      <p:grpSp>
        <p:nvGrpSpPr>
          <p:cNvPr id="38923" name="Group 11">
            <a:extLst>
              <a:ext uri="{FF2B5EF4-FFF2-40B4-BE49-F238E27FC236}">
                <a16:creationId xmlns:a16="http://schemas.microsoft.com/office/drawing/2014/main" id="{FE10900A-1A95-8C75-2610-94141220A7B7}"/>
              </a:ext>
            </a:extLst>
          </p:cNvPr>
          <p:cNvGrpSpPr>
            <a:grpSpLocks/>
          </p:cNvGrpSpPr>
          <p:nvPr/>
        </p:nvGrpSpPr>
        <p:grpSpPr bwMode="auto">
          <a:xfrm>
            <a:off x="1065350" y="5728772"/>
            <a:ext cx="6477000" cy="515938"/>
            <a:chOff x="246" y="3554"/>
            <a:chExt cx="4080" cy="325"/>
          </a:xfrm>
        </p:grpSpPr>
        <p:grpSp>
          <p:nvGrpSpPr>
            <p:cNvPr id="11293" name="Group 12">
              <a:extLst>
                <a:ext uri="{FF2B5EF4-FFF2-40B4-BE49-F238E27FC236}">
                  <a16:creationId xmlns:a16="http://schemas.microsoft.com/office/drawing/2014/main" id="{31C849B4-EBCC-532A-0F59-AF70F20A86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606"/>
              <a:ext cx="1824" cy="273"/>
              <a:chOff x="576" y="3577"/>
              <a:chExt cx="1824" cy="327"/>
            </a:xfrm>
          </p:grpSpPr>
          <p:graphicFrame>
            <p:nvGraphicFramePr>
              <p:cNvPr id="11295" name="Object 13">
                <a:extLst>
                  <a:ext uri="{FF2B5EF4-FFF2-40B4-BE49-F238E27FC236}">
                    <a16:creationId xmlns:a16="http://schemas.microsoft.com/office/drawing/2014/main" id="{E3635EBE-BD96-52AC-4942-52F224EE789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3600"/>
              <a:ext cx="768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31425" imgH="177646" progId="Equation.DSMT4">
                      <p:embed/>
                    </p:oleObj>
                  </mc:Choice>
                  <mc:Fallback>
                    <p:oleObj name="Equation" r:id="rId7" imgW="431425" imgH="177646" progId="Equation.DSMT4">
                      <p:embed/>
                      <p:pic>
                        <p:nvPicPr>
                          <p:cNvPr id="11295" name="Object 13">
                            <a:extLst>
                              <a:ext uri="{FF2B5EF4-FFF2-40B4-BE49-F238E27FC236}">
                                <a16:creationId xmlns:a16="http://schemas.microsoft.com/office/drawing/2014/main" id="{B71E1D42-D906-2A35-0AFF-D3986AF138B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600"/>
                            <a:ext cx="768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6" name="Object 14">
                <a:extLst>
                  <a:ext uri="{FF2B5EF4-FFF2-40B4-BE49-F238E27FC236}">
                    <a16:creationId xmlns:a16="http://schemas.microsoft.com/office/drawing/2014/main" id="{F51EB306-9D99-E72A-496E-FF7BE9DA67E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2364762"/>
                  </p:ext>
                </p:extLst>
              </p:nvPr>
            </p:nvGraphicFramePr>
            <p:xfrm>
              <a:off x="1575" y="3577"/>
              <a:ext cx="825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69800" imgH="203040" progId="Equation.DSMT4">
                      <p:embed/>
                    </p:oleObj>
                  </mc:Choice>
                  <mc:Fallback>
                    <p:oleObj name="Equation" r:id="rId9" imgW="469800" imgH="203040" progId="Equation.DSMT4">
                      <p:embed/>
                      <p:pic>
                        <p:nvPicPr>
                          <p:cNvPr id="11296" name="Object 14">
                            <a:extLst>
                              <a:ext uri="{FF2B5EF4-FFF2-40B4-BE49-F238E27FC236}">
                                <a16:creationId xmlns:a16="http://schemas.microsoft.com/office/drawing/2014/main" id="{7D8BB952-9C01-9B3B-1DBF-2FB02203318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5" y="3577"/>
                            <a:ext cx="825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4" name="Text Box 15">
              <a:extLst>
                <a:ext uri="{FF2B5EF4-FFF2-40B4-BE49-F238E27FC236}">
                  <a16:creationId xmlns:a16="http://schemas.microsoft.com/office/drawing/2014/main" id="{B134ED01-2647-FE73-48EC-08E8D3B492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" y="3554"/>
              <a:ext cx="40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=                   (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– G - C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38957" name="Text Box 45">
            <a:extLst>
              <a:ext uri="{FF2B5EF4-FFF2-40B4-BE49-F238E27FC236}">
                <a16:creationId xmlns:a16="http://schemas.microsoft.com/office/drawing/2014/main" id="{67EB03D5-ACF4-A32A-C284-E0A32DF4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961" y="644565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8978" name="Group 66">
            <a:extLst>
              <a:ext uri="{FF2B5EF4-FFF2-40B4-BE49-F238E27FC236}">
                <a16:creationId xmlns:a16="http://schemas.microsoft.com/office/drawing/2014/main" id="{2AF53FE8-BAE3-3CE8-FA2A-8203197D09CC}"/>
              </a:ext>
            </a:extLst>
          </p:cNvPr>
          <p:cNvGrpSpPr>
            <a:grpSpLocks/>
          </p:cNvGrpSpPr>
          <p:nvPr/>
        </p:nvGrpSpPr>
        <p:grpSpPr bwMode="auto">
          <a:xfrm rot="20080067">
            <a:off x="9116631" y="3261937"/>
            <a:ext cx="2590800" cy="1981200"/>
            <a:chOff x="4032" y="1632"/>
            <a:chExt cx="1632" cy="1248"/>
          </a:xfrm>
        </p:grpSpPr>
        <p:sp>
          <p:nvSpPr>
            <p:cNvPr id="11285" name="AutoShape 47">
              <a:extLst>
                <a:ext uri="{FF2B5EF4-FFF2-40B4-BE49-F238E27FC236}">
                  <a16:creationId xmlns:a16="http://schemas.microsoft.com/office/drawing/2014/main" id="{44CBCDE4-86F6-D0CA-8337-36C99FD0B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" y="1872"/>
              <a:ext cx="1244" cy="764"/>
            </a:xfrm>
            <a:prstGeom prst="triangle">
              <a:avLst>
                <a:gd name="adj" fmla="val 1959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86" name="Arc 48">
              <a:extLst>
                <a:ext uri="{FF2B5EF4-FFF2-40B4-BE49-F238E27FC236}">
                  <a16:creationId xmlns:a16="http://schemas.microsoft.com/office/drawing/2014/main" id="{DBFC2476-409B-2612-74D6-3E6DAA2B85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0" y="2531"/>
              <a:ext cx="89" cy="1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Line 49">
              <a:extLst>
                <a:ext uri="{FF2B5EF4-FFF2-40B4-BE49-F238E27FC236}">
                  <a16:creationId xmlns:a16="http://schemas.microsoft.com/office/drawing/2014/main" id="{2D7FAAB1-03F5-2DF0-6396-AE9779C532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55" y="2160"/>
              <a:ext cx="89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8" name="Line 50">
              <a:extLst>
                <a:ext uri="{FF2B5EF4-FFF2-40B4-BE49-F238E27FC236}">
                  <a16:creationId xmlns:a16="http://schemas.microsoft.com/office/drawing/2014/main" id="{DF9DBABE-C987-233A-20C5-FB3329084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6" y="2579"/>
              <a:ext cx="3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9" name="Line 51">
              <a:extLst>
                <a:ext uri="{FF2B5EF4-FFF2-40B4-BE49-F238E27FC236}">
                  <a16:creationId xmlns:a16="http://schemas.microsoft.com/office/drawing/2014/main" id="{6EB2B81B-BB3D-2121-46ED-0CF8E4A782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96" y="2592"/>
              <a:ext cx="3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90" name="Text Box 57">
              <a:extLst>
                <a:ext uri="{FF2B5EF4-FFF2-40B4-BE49-F238E27FC236}">
                  <a16:creationId xmlns:a16="http://schemas.microsoft.com/office/drawing/2014/main" id="{307A5AA8-E6CA-2653-28AD-DECEEB511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5" y="1632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291" name="Text Box 59">
              <a:extLst>
                <a:ext uri="{FF2B5EF4-FFF2-40B4-BE49-F238E27FC236}">
                  <a16:creationId xmlns:a16="http://schemas.microsoft.com/office/drawing/2014/main" id="{4CBB0152-5D22-CD75-B93B-80AC766DAB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544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92" name="Text Box 60">
              <a:extLst>
                <a:ext uri="{FF2B5EF4-FFF2-40B4-BE49-F238E27FC236}">
                  <a16:creationId xmlns:a16="http://schemas.microsoft.com/office/drawing/2014/main" id="{5D537556-D201-3251-2A55-3AFDC9ED6E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7" y="2592"/>
              <a:ext cx="2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38979" name="Group 67">
            <a:extLst>
              <a:ext uri="{FF2B5EF4-FFF2-40B4-BE49-F238E27FC236}">
                <a16:creationId xmlns:a16="http://schemas.microsoft.com/office/drawing/2014/main" id="{405B59E6-0A81-CE57-617F-03193DE049DB}"/>
              </a:ext>
            </a:extLst>
          </p:cNvPr>
          <p:cNvGrpSpPr>
            <a:grpSpLocks/>
          </p:cNvGrpSpPr>
          <p:nvPr/>
        </p:nvGrpSpPr>
        <p:grpSpPr bwMode="auto">
          <a:xfrm rot="11570391">
            <a:off x="6039942" y="4092424"/>
            <a:ext cx="2649537" cy="1919288"/>
            <a:chOff x="3899" y="2960"/>
            <a:chExt cx="1669" cy="1209"/>
          </a:xfrm>
        </p:grpSpPr>
        <p:sp>
          <p:nvSpPr>
            <p:cNvPr id="11277" name="AutoShape 52">
              <a:extLst>
                <a:ext uri="{FF2B5EF4-FFF2-40B4-BE49-F238E27FC236}">
                  <a16:creationId xmlns:a16="http://schemas.microsoft.com/office/drawing/2014/main" id="{95608A0E-51DB-7641-D4CC-502D278B971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88" y="3142"/>
              <a:ext cx="1243" cy="764"/>
            </a:xfrm>
            <a:prstGeom prst="triangle">
              <a:avLst>
                <a:gd name="adj" fmla="val 19593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78" name="Arc 53">
              <a:extLst>
                <a:ext uri="{FF2B5EF4-FFF2-40B4-BE49-F238E27FC236}">
                  <a16:creationId xmlns:a16="http://schemas.microsoft.com/office/drawing/2014/main" id="{97D4316C-8DAE-6CFB-F87B-A9BE52C8134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5113" y="3797"/>
              <a:ext cx="89" cy="10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54">
              <a:extLst>
                <a:ext uri="{FF2B5EF4-FFF2-40B4-BE49-F238E27FC236}">
                  <a16:creationId xmlns:a16="http://schemas.microsoft.com/office/drawing/2014/main" id="{9CA4240E-9AC2-7991-32B6-511A1EF53C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3" y="3470"/>
              <a:ext cx="90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0" name="Line 55">
              <a:extLst>
                <a:ext uri="{FF2B5EF4-FFF2-40B4-BE49-F238E27FC236}">
                  <a16:creationId xmlns:a16="http://schemas.microsoft.com/office/drawing/2014/main" id="{20026B3C-F443-E1EC-8E61-C0EDBDAB8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9" y="3852"/>
              <a:ext cx="3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1" name="Line 56">
              <a:extLst>
                <a:ext uri="{FF2B5EF4-FFF2-40B4-BE49-F238E27FC236}">
                  <a16:creationId xmlns:a16="http://schemas.microsoft.com/office/drawing/2014/main" id="{6A8AE2A3-301F-BA37-7D17-EF2AAD6C67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0" y="3852"/>
              <a:ext cx="29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2" name="Text Box 58">
              <a:extLst>
                <a:ext uri="{FF2B5EF4-FFF2-40B4-BE49-F238E27FC236}">
                  <a16:creationId xmlns:a16="http://schemas.microsoft.com/office/drawing/2014/main" id="{EC768472-E147-E9DA-3B06-D2B33B71F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1159284">
              <a:off x="4860" y="2960"/>
              <a:ext cx="3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1283" name="Text Box 61">
              <a:extLst>
                <a:ext uri="{FF2B5EF4-FFF2-40B4-BE49-F238E27FC236}">
                  <a16:creationId xmlns:a16="http://schemas.microsoft.com/office/drawing/2014/main" id="{9E0B26CC-6FEF-B4F1-BA0F-885274223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0719553">
              <a:off x="3899" y="3881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1284" name="Text Box 62">
              <a:extLst>
                <a:ext uri="{FF2B5EF4-FFF2-40B4-BE49-F238E27FC236}">
                  <a16:creationId xmlns:a16="http://schemas.microsoft.com/office/drawing/2014/main" id="{77010FF0-35F9-283F-084B-7E67FBE766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5" y="3844"/>
              <a:ext cx="3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 </a:t>
              </a:r>
            </a:p>
          </p:txBody>
        </p:sp>
      </p:grpSp>
      <p:graphicFrame>
        <p:nvGraphicFramePr>
          <p:cNvPr id="38975" name="Object 63">
            <a:extLst>
              <a:ext uri="{FF2B5EF4-FFF2-40B4-BE49-F238E27FC236}">
                <a16:creationId xmlns:a16="http://schemas.microsoft.com/office/drawing/2014/main" id="{BA84E502-248B-6C9E-4967-E77BBAB1E1C7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5067630"/>
              </p:ext>
            </p:extLst>
          </p:nvPr>
        </p:nvGraphicFramePr>
        <p:xfrm>
          <a:off x="3835400" y="4571999"/>
          <a:ext cx="1041400" cy="55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38975" name="Object 63">
                        <a:extLst>
                          <a:ext uri="{FF2B5EF4-FFF2-40B4-BE49-F238E27FC236}">
                            <a16:creationId xmlns:a16="http://schemas.microsoft.com/office/drawing/2014/main" id="{87E48B52-0CA8-B8FC-3A68-C35628329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571999"/>
                        <a:ext cx="1041400" cy="551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77" name="Text Box 65">
            <a:extLst>
              <a:ext uri="{FF2B5EF4-FFF2-40B4-BE49-F238E27FC236}">
                <a16:creationId xmlns:a16="http://schemas.microsoft.com/office/drawing/2014/main" id="{F3582E27-3D70-C5BD-DDEC-537AFF41A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105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= ND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938E2C-E19D-E676-C49F-A55D318095FD}"/>
              </a:ext>
            </a:extLst>
          </p:cNvPr>
          <p:cNvSpPr txBox="1"/>
          <p:nvPr/>
        </p:nvSpPr>
        <p:spPr>
          <a:xfrm>
            <a:off x="387544" y="138454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2589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4 0.0625 L -0.24466 0.0625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1.11111E-6 L 9.71445E-17 3.33333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389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/>
      <p:bldP spid="38917" grpId="0" animBg="1"/>
      <p:bldP spid="38922" grpId="0"/>
      <p:bldP spid="38957" grpId="0"/>
      <p:bldP spid="38977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4" descr="WhereY.jpg">
            <a:extLst>
              <a:ext uri="{FF2B5EF4-FFF2-40B4-BE49-F238E27FC236}">
                <a16:creationId xmlns:a16="http://schemas.microsoft.com/office/drawing/2014/main" id="{ABD6C0DC-8CDA-7283-D2A7-0356F8AB2CE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02" b="1648"/>
          <a:stretch>
            <a:fillRect/>
          </a:stretch>
        </p:blipFill>
        <p:spPr bwMode="auto">
          <a:xfrm>
            <a:off x="1524000" y="2727326"/>
            <a:ext cx="1600200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0BA8A7B-8926-7FA7-9E5B-3BA839D409B0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191000" y="2667000"/>
            <a:ext cx="2057400" cy="9906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7FC3212-9099-1204-C7C7-964E5FBA387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15000" y="2133600"/>
            <a:ext cx="2209800" cy="20574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2E584E7-F8B4-264E-8A33-84F4DF7FDFA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24400" y="4191000"/>
            <a:ext cx="32004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>
            <a:outerShdw dist="23000" dir="5400000" rotWithShape="0">
              <a:srgbClr val="000000">
                <a:alpha val="3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6" name="TextBox 7">
            <a:extLst>
              <a:ext uri="{FF2B5EF4-FFF2-40B4-BE49-F238E27FC236}">
                <a16:creationId xmlns:a16="http://schemas.microsoft.com/office/drawing/2014/main" id="{81F09459-2CEA-67B5-D626-6BB029A6C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674813"/>
            <a:ext cx="361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0247" name="TextBox 8">
            <a:extLst>
              <a:ext uri="{FF2B5EF4-FFF2-40B4-BE49-F238E27FC236}">
                <a16:creationId xmlns:a16="http://schemas.microsoft.com/office/drawing/2014/main" id="{378A532C-7906-8085-9591-C0513EED1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033838"/>
            <a:ext cx="350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0248" name="TextBox 9">
            <a:extLst>
              <a:ext uri="{FF2B5EF4-FFF2-40B4-BE49-F238E27FC236}">
                <a16:creationId xmlns:a16="http://schemas.microsoft.com/office/drawing/2014/main" id="{CB090076-3810-9B5E-3B35-89BED5D01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1" y="3957638"/>
            <a:ext cx="347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1" name="Rounded Rectangular Callout 10">
            <a:extLst>
              <a:ext uri="{FF2B5EF4-FFF2-40B4-BE49-F238E27FC236}">
                <a16:creationId xmlns:a16="http://schemas.microsoft.com/office/drawing/2014/main" id="{CCDA7C91-E128-25FE-AF64-6327CBE24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0"/>
            <a:ext cx="2438400" cy="1447800"/>
          </a:xfrm>
          <a:prstGeom prst="wedgeRoundRectCallout">
            <a:avLst>
              <a:gd name="adj1" fmla="val -21616"/>
              <a:gd name="adj2" fmla="val 88375"/>
              <a:gd name="adj3" fmla="val 16667"/>
            </a:avLst>
          </a:prstGeom>
          <a:solidFill>
            <a:schemeClr val="accent2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A xen giữa hai cạnh nào?</a:t>
            </a:r>
          </a:p>
        </p:txBody>
      </p:sp>
      <p:sp>
        <p:nvSpPr>
          <p:cNvPr id="12" name="Rounded Rectangular Callout 11">
            <a:extLst>
              <a:ext uri="{FF2B5EF4-FFF2-40B4-BE49-F238E27FC236}">
                <a16:creationId xmlns:a16="http://schemas.microsoft.com/office/drawing/2014/main" id="{E09056AF-2F82-82B1-5D47-2BD5FE078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990600"/>
            <a:ext cx="2514600" cy="1600200"/>
          </a:xfrm>
          <a:prstGeom prst="wedgeRoundRectCallout">
            <a:avLst>
              <a:gd name="adj1" fmla="val -4292"/>
              <a:gd name="adj2" fmla="val 97319"/>
              <a:gd name="adj3" fmla="val 16667"/>
            </a:avLst>
          </a:prstGeom>
          <a:solidFill>
            <a:schemeClr val="accent1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óc A xen giữa hai cạnh AB và AC</a:t>
            </a:r>
          </a:p>
        </p:txBody>
      </p:sp>
      <p:sp>
        <p:nvSpPr>
          <p:cNvPr id="13" name="Rounded Rectangular Callout 12">
            <a:extLst>
              <a:ext uri="{FF2B5EF4-FFF2-40B4-BE49-F238E27FC236}">
                <a16:creationId xmlns:a16="http://schemas.microsoft.com/office/drawing/2014/main" id="{2617CA2F-4214-3DDD-94A8-51752D820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133600"/>
            <a:ext cx="2438400" cy="1600200"/>
          </a:xfrm>
          <a:prstGeom prst="wedgeRoundRectCallout">
            <a:avLst>
              <a:gd name="adj1" fmla="val -28190"/>
              <a:gd name="adj2" fmla="val 72421"/>
              <a:gd name="adj3" fmla="val 16667"/>
            </a:avLst>
          </a:prstGeom>
          <a:solidFill>
            <a:srgbClr val="8064A2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nào xen giữa hai cạnh AC và BC</a:t>
            </a:r>
          </a:p>
        </p:txBody>
      </p:sp>
      <p:sp>
        <p:nvSpPr>
          <p:cNvPr id="14" name="Rounded Rectangular Callout 13">
            <a:extLst>
              <a:ext uri="{FF2B5EF4-FFF2-40B4-BE49-F238E27FC236}">
                <a16:creationId xmlns:a16="http://schemas.microsoft.com/office/drawing/2014/main" id="{FEB34CB3-04B5-F1CC-E7B9-DC7C53CD5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838200"/>
            <a:ext cx="2438400" cy="1752600"/>
          </a:xfrm>
          <a:prstGeom prst="wedgeRoundRectCallout">
            <a:avLst>
              <a:gd name="adj1" fmla="val -7810"/>
              <a:gd name="adj2" fmla="val 93116"/>
              <a:gd name="adj3" fmla="val 16667"/>
            </a:avLst>
          </a:prstGeom>
          <a:solidFill>
            <a:srgbClr val="F79646"/>
          </a:solidFill>
          <a:ln w="38100" algn="ctr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n giữa hai cạnh AC và BC là góc C</a:t>
            </a:r>
          </a:p>
        </p:txBody>
      </p:sp>
      <p:pic>
        <p:nvPicPr>
          <p:cNvPr id="10253" name="Picture 15" descr="WhereY.jpg">
            <a:hlinkClick r:id="rId3" action="ppaction://hlinksldjump"/>
            <a:extLst>
              <a:ext uri="{FF2B5EF4-FFF2-40B4-BE49-F238E27FC236}">
                <a16:creationId xmlns:a16="http://schemas.microsoft.com/office/drawing/2014/main" id="{950F36E4-F057-65E9-FC2B-53B21CC51A4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40" b="183"/>
          <a:stretch>
            <a:fillRect/>
          </a:stretch>
        </p:blipFill>
        <p:spPr bwMode="auto">
          <a:xfrm>
            <a:off x="8534400" y="2286001"/>
            <a:ext cx="2133600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Freeform 18">
            <a:extLst>
              <a:ext uri="{FF2B5EF4-FFF2-40B4-BE49-F238E27FC236}">
                <a16:creationId xmlns:a16="http://schemas.microsoft.com/office/drawing/2014/main" id="{EB6FE4B7-53EC-D535-6AAE-7BEB1458A681}"/>
              </a:ext>
            </a:extLst>
          </p:cNvPr>
          <p:cNvSpPr/>
          <p:nvPr/>
        </p:nvSpPr>
        <p:spPr>
          <a:xfrm>
            <a:off x="5562600" y="2362201"/>
            <a:ext cx="387350" cy="176213"/>
          </a:xfrm>
          <a:custGeom>
            <a:avLst/>
            <a:gdLst>
              <a:gd name="connsiteX0" fmla="*/ 0 w 386366"/>
              <a:gd name="connsiteY0" fmla="*/ 51516 h 176012"/>
              <a:gd name="connsiteX1" fmla="*/ 154547 w 386366"/>
              <a:gd name="connsiteY1" fmla="*/ 167426 h 176012"/>
              <a:gd name="connsiteX2" fmla="*/ 386366 w 386366"/>
              <a:gd name="connsiteY2" fmla="*/ 0 h 176012"/>
              <a:gd name="connsiteX3" fmla="*/ 386366 w 386366"/>
              <a:gd name="connsiteY3" fmla="*/ 0 h 176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6366" h="176012">
                <a:moveTo>
                  <a:pt x="0" y="51516"/>
                </a:moveTo>
                <a:cubicBezTo>
                  <a:pt x="45076" y="113764"/>
                  <a:pt x="90153" y="176012"/>
                  <a:pt x="154547" y="167426"/>
                </a:cubicBezTo>
                <a:cubicBezTo>
                  <a:pt x="218941" y="158840"/>
                  <a:pt x="386366" y="0"/>
                  <a:pt x="386366" y="0"/>
                </a:cubicBezTo>
                <a:lnTo>
                  <a:pt x="386366" y="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C6CBFAFE-E250-5790-18B2-2DC8808F8F76}"/>
              </a:ext>
            </a:extLst>
          </p:cNvPr>
          <p:cNvSpPr/>
          <p:nvPr/>
        </p:nvSpPr>
        <p:spPr>
          <a:xfrm>
            <a:off x="7408864" y="3863976"/>
            <a:ext cx="130175" cy="309563"/>
          </a:xfrm>
          <a:custGeom>
            <a:avLst/>
            <a:gdLst>
              <a:gd name="connsiteX0" fmla="*/ 128789 w 128789"/>
              <a:gd name="connsiteY0" fmla="*/ 0 h 309093"/>
              <a:gd name="connsiteX1" fmla="*/ 12879 w 128789"/>
              <a:gd name="connsiteY1" fmla="*/ 128789 h 309093"/>
              <a:gd name="connsiteX2" fmla="*/ 51516 w 128789"/>
              <a:gd name="connsiteY2" fmla="*/ 309093 h 30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789" h="309093">
                <a:moveTo>
                  <a:pt x="128789" y="0"/>
                </a:moveTo>
                <a:cubicBezTo>
                  <a:pt x="77273" y="38637"/>
                  <a:pt x="25758" y="77274"/>
                  <a:pt x="12879" y="128789"/>
                </a:cubicBezTo>
                <a:cubicBezTo>
                  <a:pt x="0" y="180304"/>
                  <a:pt x="25758" y="244698"/>
                  <a:pt x="51516" y="309093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3957928E-0566-2562-6B0E-DB2A312CE6BB}"/>
              </a:ext>
            </a:extLst>
          </p:cNvPr>
          <p:cNvSpPr/>
          <p:nvPr/>
        </p:nvSpPr>
        <p:spPr>
          <a:xfrm>
            <a:off x="7329488" y="3786188"/>
            <a:ext cx="131762" cy="400050"/>
          </a:xfrm>
          <a:custGeom>
            <a:avLst/>
            <a:gdLst>
              <a:gd name="connsiteX0" fmla="*/ 130935 w 130935"/>
              <a:gd name="connsiteY0" fmla="*/ 0 h 399245"/>
              <a:gd name="connsiteX1" fmla="*/ 15025 w 130935"/>
              <a:gd name="connsiteY1" fmla="*/ 141667 h 399245"/>
              <a:gd name="connsiteX2" fmla="*/ 40782 w 130935"/>
              <a:gd name="connsiteY2" fmla="*/ 399245 h 39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935" h="399245">
                <a:moveTo>
                  <a:pt x="130935" y="0"/>
                </a:moveTo>
                <a:cubicBezTo>
                  <a:pt x="80492" y="37563"/>
                  <a:pt x="30050" y="75126"/>
                  <a:pt x="15025" y="141667"/>
                </a:cubicBezTo>
                <a:cubicBezTo>
                  <a:pt x="0" y="208208"/>
                  <a:pt x="20391" y="303726"/>
                  <a:pt x="40782" y="399245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21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8000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2" name="Text Box 26">
            <a:extLst>
              <a:ext uri="{FF2B5EF4-FFF2-40B4-BE49-F238E27FC236}">
                <a16:creationId xmlns:a16="http://schemas.microsoft.com/office/drawing/2014/main" id="{05B1244B-1622-4363-2049-D6059068D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4926" y="767837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 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vẽ.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68" name="Text Box 32">
            <a:extLst>
              <a:ext uri="{FF2B5EF4-FFF2-40B4-BE49-F238E27FC236}">
                <a16:creationId xmlns:a16="http://schemas.microsoft.com/office/drawing/2014/main" id="{0A39F28B-79BB-0D6B-D2C4-F189B1390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996" y="2755900"/>
            <a:ext cx="2640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AD (GT ) </a:t>
            </a:r>
          </a:p>
        </p:txBody>
      </p:sp>
      <p:sp>
        <p:nvSpPr>
          <p:cNvPr id="14369" name="Text Box 33">
            <a:extLst>
              <a:ext uri="{FF2B5EF4-FFF2-40B4-BE49-F238E27FC236}">
                <a16:creationId xmlns:a16="http://schemas.microsoft.com/office/drawing/2014/main" id="{1D3A6A78-861E-E81D-B3AB-46581B60E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437" y="4059211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77" name="Object 41">
            <a:extLst>
              <a:ext uri="{FF2B5EF4-FFF2-40B4-BE49-F238E27FC236}">
                <a16:creationId xmlns:a16="http://schemas.microsoft.com/office/drawing/2014/main" id="{73F8EF46-19A9-8131-964D-30D0726CE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47657"/>
              </p:ext>
            </p:extLst>
          </p:nvPr>
        </p:nvGraphicFramePr>
        <p:xfrm>
          <a:off x="2392086" y="1904489"/>
          <a:ext cx="23637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177480" progId="Equation.DSMT4">
                  <p:embed/>
                </p:oleObj>
              </mc:Choice>
              <mc:Fallback>
                <p:oleObj name="Equation" r:id="rId2" imgW="1079280" imgH="177480" progId="Equation.DSMT4">
                  <p:embed/>
                  <p:pic>
                    <p:nvPicPr>
                      <p:cNvPr id="14377" name="Object 41">
                        <a:extLst>
                          <a:ext uri="{FF2B5EF4-FFF2-40B4-BE49-F238E27FC236}">
                            <a16:creationId xmlns:a16="http://schemas.microsoft.com/office/drawing/2014/main" id="{73F8EF46-19A9-8131-964D-30D0726CE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086" y="1904489"/>
                        <a:ext cx="23637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Text Box 45">
            <a:extLst>
              <a:ext uri="{FF2B5EF4-FFF2-40B4-BE49-F238E27FC236}">
                <a16:creationId xmlns:a16="http://schemas.microsoft.com/office/drawing/2014/main" id="{F8A007A7-0105-3DE4-1446-59DFA7BCC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716" y="265037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Text Box 45">
            <a:extLst>
              <a:ext uri="{FF2B5EF4-FFF2-40B4-BE49-F238E27FC236}">
                <a16:creationId xmlns:a16="http://schemas.microsoft.com/office/drawing/2014/main" id="{DDED4953-5E8E-12A4-128E-7DFCEC751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0013" y="1904489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41">
            <a:extLst>
              <a:ext uri="{FF2B5EF4-FFF2-40B4-BE49-F238E27FC236}">
                <a16:creationId xmlns:a16="http://schemas.microsoft.com/office/drawing/2014/main" id="{4A99718E-5AEF-4447-0A0F-21ED7D044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72206"/>
              </p:ext>
            </p:extLst>
          </p:nvPr>
        </p:nvGraphicFramePr>
        <p:xfrm>
          <a:off x="1219200" y="4750130"/>
          <a:ext cx="4032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203040" progId="Equation.DSMT4">
                  <p:embed/>
                </p:oleObj>
              </mc:Choice>
              <mc:Fallback>
                <p:oleObj name="Equation" r:id="rId4" imgW="1841400" imgH="203040" progId="Equation.DSMT4">
                  <p:embed/>
                  <p:pic>
                    <p:nvPicPr>
                      <p:cNvPr id="14377" name="Object 41">
                        <a:extLst>
                          <a:ext uri="{FF2B5EF4-FFF2-40B4-BE49-F238E27FC236}">
                            <a16:creationId xmlns:a16="http://schemas.microsoft.com/office/drawing/2014/main" id="{73F8EF46-19A9-8131-964D-30D0726CE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50130"/>
                        <a:ext cx="4032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56F949DE-BC48-86E1-C91B-F6AE0F212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09110"/>
              </p:ext>
            </p:extLst>
          </p:nvPr>
        </p:nvGraphicFramePr>
        <p:xfrm>
          <a:off x="2762250" y="3336925"/>
          <a:ext cx="24145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53800" progId="Equation.DSMT4">
                  <p:embed/>
                </p:oleObj>
              </mc:Choice>
              <mc:Fallback>
                <p:oleObj name="Equation" r:id="rId6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62250" y="3336925"/>
                        <a:ext cx="2414588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1">
            <a:extLst>
              <a:ext uri="{FF2B5EF4-FFF2-40B4-BE49-F238E27FC236}">
                <a16:creationId xmlns:a16="http://schemas.microsoft.com/office/drawing/2014/main" id="{E9DC3025-4BE4-F0CC-D99E-49CE51DE5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48165"/>
              </p:ext>
            </p:extLst>
          </p:nvPr>
        </p:nvGraphicFramePr>
        <p:xfrm>
          <a:off x="7620000" y="767837"/>
          <a:ext cx="2819400" cy="48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177480" progId="Equation.DSMT4">
                  <p:embed/>
                </p:oleObj>
              </mc:Choice>
              <mc:Fallback>
                <p:oleObj name="Equation" r:id="rId8" imgW="1015920" imgH="177480" progId="Equation.DSMT4">
                  <p:embed/>
                  <p:pic>
                    <p:nvPicPr>
                      <p:cNvPr id="14377" name="Object 41">
                        <a:extLst>
                          <a:ext uri="{FF2B5EF4-FFF2-40B4-BE49-F238E27FC236}">
                            <a16:creationId xmlns:a16="http://schemas.microsoft.com/office/drawing/2014/main" id="{73F8EF46-19A9-8131-964D-30D0726CE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767837"/>
                        <a:ext cx="2819400" cy="482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>
            <a:extLst>
              <a:ext uri="{FF2B5EF4-FFF2-40B4-BE49-F238E27FC236}">
                <a16:creationId xmlns:a16="http://schemas.microsoft.com/office/drawing/2014/main" id="{700A32B4-055E-B858-CC19-98C1449DF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486108"/>
            <a:ext cx="4005263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2" grpId="0"/>
      <p:bldP spid="14368" grpId="0"/>
      <p:bldP spid="14369" grpId="0"/>
      <p:bldP spid="14381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F2B729B0-0537-F9D2-B99B-6DD536696044}"/>
              </a:ext>
            </a:extLst>
          </p:cNvPr>
          <p:cNvSpPr/>
          <p:nvPr/>
        </p:nvSpPr>
        <p:spPr>
          <a:xfrm>
            <a:off x="6746876" y="4048539"/>
            <a:ext cx="762000" cy="685800"/>
          </a:xfrm>
          <a:prstGeom prst="ellipse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67FEB3-EF63-8D75-556B-A6995F80A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392238"/>
          <a:ext cx="35766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100" imgH="254000" progId="Equation.DSMT4">
                  <p:embed/>
                </p:oleObj>
              </mc:Choice>
              <mc:Fallback>
                <p:oleObj name="Equation" r:id="rId3" imgW="1562100" imgH="254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67FEB3-EF63-8D75-556B-A6995F80A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92238"/>
                        <a:ext cx="35766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BD134E-850E-8950-DCDB-E529FA509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63960"/>
              </p:ext>
            </p:extLst>
          </p:nvPr>
        </p:nvGraphicFramePr>
        <p:xfrm>
          <a:off x="5602427" y="1454151"/>
          <a:ext cx="37322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BD134E-850E-8950-DCDB-E529FA5090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427" y="1454151"/>
                        <a:ext cx="37322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A458E1-A7A9-471C-C0C0-9BA8FCC1AF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638" y="3587750"/>
          <a:ext cx="2787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17440" imgH="177480" progId="Equation.DSMT4">
                  <p:embed/>
                </p:oleObj>
              </mc:Choice>
              <mc:Fallback>
                <p:oleObj name="Equation" r:id="rId7" imgW="11174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FA458E1-A7A9-471C-C0C0-9BA8FCC1A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587750"/>
                        <a:ext cx="27876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812471-EA45-3C7C-25A8-320462AEB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0088" y="3692526"/>
          <a:ext cx="30035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177480" progId="Equation.DSMT4">
                  <p:embed/>
                </p:oleObj>
              </mc:Choice>
              <mc:Fallback>
                <p:oleObj name="Equation" r:id="rId9" imgW="111744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812471-EA45-3C7C-25A8-320462AEB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692526"/>
                        <a:ext cx="30035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F73417-A229-C508-1885-191EFD7FB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5176" y="4225926"/>
          <a:ext cx="2663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177480" progId="Equation.DSMT4">
                  <p:embed/>
                </p:oleObj>
              </mc:Choice>
              <mc:Fallback>
                <p:oleObj name="Equation" r:id="rId11" imgW="11430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AF73417-A229-C508-1885-191EFD7FB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6" y="4225926"/>
                        <a:ext cx="2663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32FA82D3-F8AA-83F8-D783-C3D45C448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2510" y="706330"/>
            <a:ext cx="88530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2: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vi-V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altLang="vi-V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vi-VN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EF </a:t>
            </a:r>
            <a:r>
              <a:rPr lang="vi-VN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endParaRPr lang="en-US" altLang="vi-VN" sz="36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8CDF7535-EFD3-51EC-3E68-3D58794B2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1944688"/>
            <a:ext cx="7375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r>
              <a:rPr lang="en-US" alt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1" name="Rectangle 17">
            <a:extLst>
              <a:ext uri="{FF2B5EF4-FFF2-40B4-BE49-F238E27FC236}">
                <a16:creationId xmlns:a16="http://schemas.microsoft.com/office/drawing/2014/main" id="{5D76E8C0-9CDE-210F-B5E0-BE0685C00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8" y="3282806"/>
            <a:ext cx="22634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l-PL" altLang="vi-VN" sz="1300">
                <a:solidFill>
                  <a:srgbClr val="000000"/>
                </a:solidFill>
                <a:latin typeface="Calibri" panose="020F0502020204030204" pitchFamily="34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pl-PL" altLang="vi-VN"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6804942-9140-C246-AEFC-63B8C56A1B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1" y="4378326"/>
          <a:ext cx="2625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177480" progId="Equation.DSMT4">
                  <p:embed/>
                </p:oleObj>
              </mc:Choice>
              <mc:Fallback>
                <p:oleObj name="Equation" r:id="rId13" imgW="11300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6804942-9140-C246-AEFC-63B8C56A1B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378326"/>
                        <a:ext cx="2625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4" descr="5%">
            <a:extLst>
              <a:ext uri="{FF2B5EF4-FFF2-40B4-BE49-F238E27FC236}">
                <a16:creationId xmlns:a16="http://schemas.microsoft.com/office/drawing/2014/main" id="{1D113EF8-31FB-ADBB-AD28-FB012E037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2" y="2803525"/>
            <a:ext cx="7848599" cy="522288"/>
          </a:xfrm>
          <a:prstGeom prst="wedgeRoundRectCallout">
            <a:avLst>
              <a:gd name="adj1" fmla="val -44347"/>
              <a:gd name="adj2" fmla="val 65347"/>
              <a:gd name="adj3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FF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2 tam giác như hình vẽ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11" name="Group 39">
            <a:extLst>
              <a:ext uri="{FF2B5EF4-FFF2-40B4-BE49-F238E27FC236}">
                <a16:creationId xmlns:a16="http://schemas.microsoft.com/office/drawing/2014/main" id="{124A2EFB-C903-9133-4F7F-8B49B347A174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57200"/>
            <a:ext cx="4419601" cy="2209801"/>
            <a:chOff x="519" y="336"/>
            <a:chExt cx="2025" cy="1222"/>
          </a:xfrm>
        </p:grpSpPr>
        <p:grpSp>
          <p:nvGrpSpPr>
            <p:cNvPr id="17432" name="Group 26">
              <a:extLst>
                <a:ext uri="{FF2B5EF4-FFF2-40B4-BE49-F238E27FC236}">
                  <a16:creationId xmlns:a16="http://schemas.microsoft.com/office/drawing/2014/main" id="{9B991891-F5BA-1016-03C3-566E89EF45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576"/>
              <a:ext cx="1632" cy="720"/>
              <a:chOff x="720" y="960"/>
              <a:chExt cx="1632" cy="720"/>
            </a:xfrm>
          </p:grpSpPr>
          <p:sp>
            <p:nvSpPr>
              <p:cNvPr id="17440" name="Line 11">
                <a:extLst>
                  <a:ext uri="{FF2B5EF4-FFF2-40B4-BE49-F238E27FC236}">
                    <a16:creationId xmlns:a16="http://schemas.microsoft.com/office/drawing/2014/main" id="{AE154A18-3A5B-AFA9-F462-5482E2C9A0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960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1" name="Line 12">
                <a:extLst>
                  <a:ext uri="{FF2B5EF4-FFF2-40B4-BE49-F238E27FC236}">
                    <a16:creationId xmlns:a16="http://schemas.microsoft.com/office/drawing/2014/main" id="{86E0C03A-BB91-87D3-54BA-E8187BF89F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960"/>
                <a:ext cx="912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2" name="Line 14">
                <a:extLst>
                  <a:ext uri="{FF2B5EF4-FFF2-40B4-BE49-F238E27FC236}">
                    <a16:creationId xmlns:a16="http://schemas.microsoft.com/office/drawing/2014/main" id="{FE323DB5-7512-C0D3-79A7-3451433D5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16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33" name="Line 17">
              <a:extLst>
                <a:ext uri="{FF2B5EF4-FFF2-40B4-BE49-F238E27FC236}">
                  <a16:creationId xmlns:a16="http://schemas.microsoft.com/office/drawing/2014/main" id="{AB93EF83-ACB8-4E84-FADD-57EF2866A4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91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7434" name="Picture 19">
              <a:extLst>
                <a:ext uri="{FF2B5EF4-FFF2-40B4-BE49-F238E27FC236}">
                  <a16:creationId xmlns:a16="http://schemas.microsoft.com/office/drawing/2014/main" id="{197393A2-0CAF-8FEE-763E-A6C181CB57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7" y="973"/>
              <a:ext cx="454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7435" name="Line 21">
              <a:extLst>
                <a:ext uri="{FF2B5EF4-FFF2-40B4-BE49-F238E27FC236}">
                  <a16:creationId xmlns:a16="http://schemas.microsoft.com/office/drawing/2014/main" id="{33414ED3-D08D-F546-B39C-DEE637F4B5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762"/>
              <a:ext cx="83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22">
              <a:extLst>
                <a:ext uri="{FF2B5EF4-FFF2-40B4-BE49-F238E27FC236}">
                  <a16:creationId xmlns:a16="http://schemas.microsoft.com/office/drawing/2014/main" id="{C5164979-8A63-AEFD-BF2B-FFE9028990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89" y="801"/>
              <a:ext cx="83" cy="1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437" name="Text Box 27">
              <a:extLst>
                <a:ext uri="{FF2B5EF4-FFF2-40B4-BE49-F238E27FC236}">
                  <a16:creationId xmlns:a16="http://schemas.microsoft.com/office/drawing/2014/main" id="{C7EC1D5A-7E28-A790-D2A6-76EB59EA9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" y="12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438" name="Text Box 28">
              <a:extLst>
                <a:ext uri="{FF2B5EF4-FFF2-40B4-BE49-F238E27FC236}">
                  <a16:creationId xmlns:a16="http://schemas.microsoft.com/office/drawing/2014/main" id="{BDA4DEA6-5F97-7122-DD6E-D895FB85B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27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439" name="Text Box 29">
              <a:extLst>
                <a:ext uri="{FF2B5EF4-FFF2-40B4-BE49-F238E27FC236}">
                  <a16:creationId xmlns:a16="http://schemas.microsoft.com/office/drawing/2014/main" id="{968B4E67-2E9E-7884-CD7B-F75EA6F4AF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48171" name="Group 43">
            <a:extLst>
              <a:ext uri="{FF2B5EF4-FFF2-40B4-BE49-F238E27FC236}">
                <a16:creationId xmlns:a16="http://schemas.microsoft.com/office/drawing/2014/main" id="{F85B5266-B2CE-5457-4C4E-0A7F65A43967}"/>
              </a:ext>
            </a:extLst>
          </p:cNvPr>
          <p:cNvGrpSpPr>
            <a:grpSpLocks/>
          </p:cNvGrpSpPr>
          <p:nvPr/>
        </p:nvGrpSpPr>
        <p:grpSpPr bwMode="auto">
          <a:xfrm>
            <a:off x="6137276" y="685799"/>
            <a:ext cx="3997325" cy="2117725"/>
            <a:chOff x="3002" y="336"/>
            <a:chExt cx="2518" cy="1248"/>
          </a:xfrm>
        </p:grpSpPr>
        <p:grpSp>
          <p:nvGrpSpPr>
            <p:cNvPr id="17419" name="Group 42">
              <a:extLst>
                <a:ext uri="{FF2B5EF4-FFF2-40B4-BE49-F238E27FC236}">
                  <a16:creationId xmlns:a16="http://schemas.microsoft.com/office/drawing/2014/main" id="{0A6CD7EB-4B0F-5B7D-DD7F-FBAEFA1850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2" y="611"/>
              <a:ext cx="2518" cy="973"/>
              <a:chOff x="3050" y="611"/>
              <a:chExt cx="2518" cy="973"/>
            </a:xfrm>
          </p:grpSpPr>
          <p:sp>
            <p:nvSpPr>
              <p:cNvPr id="17421" name="Line 16">
                <a:extLst>
                  <a:ext uri="{FF2B5EF4-FFF2-40B4-BE49-F238E27FC236}">
                    <a16:creationId xmlns:a16="http://schemas.microsoft.com/office/drawing/2014/main" id="{E6CCDA89-3B6C-73C4-0783-F6BECDCBC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932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22" name="Group 41">
                <a:extLst>
                  <a:ext uri="{FF2B5EF4-FFF2-40B4-BE49-F238E27FC236}">
                    <a16:creationId xmlns:a16="http://schemas.microsoft.com/office/drawing/2014/main" id="{BDEA893B-D3C8-C1CA-C3A2-236052EE43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611"/>
                <a:ext cx="2112" cy="912"/>
                <a:chOff x="3264" y="576"/>
                <a:chExt cx="2112" cy="912"/>
              </a:xfrm>
            </p:grpSpPr>
            <p:grpSp>
              <p:nvGrpSpPr>
                <p:cNvPr id="17427" name="Group 40">
                  <a:extLst>
                    <a:ext uri="{FF2B5EF4-FFF2-40B4-BE49-F238E27FC236}">
                      <a16:creationId xmlns:a16="http://schemas.microsoft.com/office/drawing/2014/main" id="{F6835913-9321-456D-AF4B-D211919757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312" y="576"/>
                  <a:ext cx="2064" cy="720"/>
                  <a:chOff x="3264" y="596"/>
                  <a:chExt cx="2064" cy="720"/>
                </a:xfrm>
              </p:grpSpPr>
              <p:sp>
                <p:nvSpPr>
                  <p:cNvPr id="17429" name="Line 5">
                    <a:extLst>
                      <a:ext uri="{FF2B5EF4-FFF2-40B4-BE49-F238E27FC236}">
                        <a16:creationId xmlns:a16="http://schemas.microsoft.com/office/drawing/2014/main" id="{7D2D1EB6-7980-CD20-FFC0-2DDE7EEC1D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84" y="596"/>
                    <a:ext cx="1344" cy="7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0" name="Line 13">
                    <a:extLst>
                      <a:ext uri="{FF2B5EF4-FFF2-40B4-BE49-F238E27FC236}">
                        <a16:creationId xmlns:a16="http://schemas.microsoft.com/office/drawing/2014/main" id="{FBB6BD5A-7013-BB23-B180-47CDD9B249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64" y="596"/>
                    <a:ext cx="720" cy="7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1" name="Line 15">
                    <a:extLst>
                      <a:ext uri="{FF2B5EF4-FFF2-40B4-BE49-F238E27FC236}">
                        <a16:creationId xmlns:a16="http://schemas.microsoft.com/office/drawing/2014/main" id="{ED88C086-88B9-3B3D-C85D-31E1A42A0E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264" y="1316"/>
                    <a:ext cx="206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pic>
              <p:nvPicPr>
                <p:cNvPr id="17428" name="Picture 20">
                  <a:extLst>
                    <a:ext uri="{FF2B5EF4-FFF2-40B4-BE49-F238E27FC236}">
                      <a16:creationId xmlns:a16="http://schemas.microsoft.com/office/drawing/2014/main" id="{0B6B6C37-4C48-13A6-B03D-215B9FB6291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64" y="993"/>
                  <a:ext cx="454" cy="4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17423" name="Line 24">
                <a:extLst>
                  <a:ext uri="{FF2B5EF4-FFF2-40B4-BE49-F238E27FC236}">
                    <a16:creationId xmlns:a16="http://schemas.microsoft.com/office/drawing/2014/main" id="{59A20C64-A117-2607-76AF-66D5B61DBC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6" y="788"/>
                <a:ext cx="96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4" name="Line 25">
                <a:extLst>
                  <a:ext uri="{FF2B5EF4-FFF2-40B4-BE49-F238E27FC236}">
                    <a16:creationId xmlns:a16="http://schemas.microsoft.com/office/drawing/2014/main" id="{76A3938E-4D64-8A94-D089-16A7F5A8BF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801"/>
                <a:ext cx="96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5" name="Text Box 30">
                <a:extLst>
                  <a:ext uri="{FF2B5EF4-FFF2-40B4-BE49-F238E27FC236}">
                    <a16:creationId xmlns:a16="http://schemas.microsoft.com/office/drawing/2014/main" id="{E6B33859-1441-E89F-F70E-E46E97372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50" y="129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17426" name="Text Box 31">
                <a:extLst>
                  <a:ext uri="{FF2B5EF4-FFF2-40B4-BE49-F238E27FC236}">
                    <a16:creationId xmlns:a16="http://schemas.microsoft.com/office/drawing/2014/main" id="{E4BC9551-F3F4-E0E0-4347-E3982F421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32" y="129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</p:grpSp>
        <p:sp>
          <p:nvSpPr>
            <p:cNvPr id="17420" name="Text Box 32">
              <a:extLst>
                <a:ext uri="{FF2B5EF4-FFF2-40B4-BE49-F238E27FC236}">
                  <a16:creationId xmlns:a16="http://schemas.microsoft.com/office/drawing/2014/main" id="{BA4D4852-B44B-5241-9791-BF24103C5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3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48164" name="Text Box 36">
            <a:extLst>
              <a:ext uri="{FF2B5EF4-FFF2-40B4-BE49-F238E27FC236}">
                <a16:creationId xmlns:a16="http://schemas.microsoft.com/office/drawing/2014/main" id="{9D8B33FB-3D3A-DAA3-979A-C02C44A92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33" y="5475286"/>
            <a:ext cx="1158239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en 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8165" name="Text Box 37">
            <a:extLst>
              <a:ext uri="{FF2B5EF4-FFF2-40B4-BE49-F238E27FC236}">
                <a16:creationId xmlns:a16="http://schemas.microsoft.com/office/drawing/2014/main" id="{587B2141-F415-4256-0DEA-6BB4DB9D7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900" y="3619429"/>
            <a:ext cx="59816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n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’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’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8172" name="Picture 44" descr="Cau hoi">
            <a:extLst>
              <a:ext uri="{FF2B5EF4-FFF2-40B4-BE49-F238E27FC236}">
                <a16:creationId xmlns:a16="http://schemas.microsoft.com/office/drawing/2014/main" id="{1DDAFBD2-E82C-442A-34E4-46C2B556B7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4054974"/>
            <a:ext cx="685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38">
            <a:extLst>
              <a:ext uri="{FF2B5EF4-FFF2-40B4-BE49-F238E27FC236}">
                <a16:creationId xmlns:a16="http://schemas.microsoft.com/office/drawing/2014/main" id="{3A88A2A1-86DA-580B-EC31-D1D83AB73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7639" y="224563"/>
            <a:ext cx="3657601" cy="584775"/>
          </a:xfrm>
          <a:prstGeom prst="rect">
            <a:avLst/>
          </a:prstGeom>
          <a:solidFill>
            <a:schemeClr val="bg1"/>
          </a:solidFill>
          <a:ln w="57150" cmpd="thinThick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4C388B1-5BF2-CF3E-C543-0985D0E83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4958054"/>
            <a:ext cx="731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đó có bằng nhau không?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9D75902-F3EE-CA2A-F9BF-BE54BE1AF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34536"/>
              </p:ext>
            </p:extLst>
          </p:nvPr>
        </p:nvGraphicFramePr>
        <p:xfrm>
          <a:off x="3276600" y="3354389"/>
          <a:ext cx="15113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749160" progId="Equation.DSMT4">
                  <p:embed/>
                </p:oleObj>
              </mc:Choice>
              <mc:Fallback>
                <p:oleObj name="Equation" r:id="rId5" imgW="685800" imgH="749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59D75902-F3EE-CA2A-F9BF-BE54BE1AF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4389"/>
                        <a:ext cx="151130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8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1315 1.85185E-6 L -0.00482 1.85185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86 -0.02014 L -0.3694 -0.0321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8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534" y="-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4" grpId="0"/>
      <p:bldP spid="48165" grpId="0"/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81650AD9-100A-E29D-F28A-F386AD18F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7076" y="775966"/>
            <a:ext cx="9525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1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3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18435" name="AutoShape 3">
            <a:extLst>
              <a:ext uri="{FF2B5EF4-FFF2-40B4-BE49-F238E27FC236}">
                <a16:creationId xmlns:a16="http://schemas.microsoft.com/office/drawing/2014/main" id="{0A84CB7B-DE97-614A-C6AC-8F4563CED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0" y="7696200"/>
            <a:ext cx="304800" cy="228600"/>
          </a:xfrm>
          <a:prstGeom prst="flowChartExtra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478" name="Group 46">
            <a:extLst>
              <a:ext uri="{FF2B5EF4-FFF2-40B4-BE49-F238E27FC236}">
                <a16:creationId xmlns:a16="http://schemas.microsoft.com/office/drawing/2014/main" id="{1F4ACC88-75DD-CAB5-A3A4-124B9657C367}"/>
              </a:ext>
            </a:extLst>
          </p:cNvPr>
          <p:cNvGrpSpPr>
            <a:grpSpLocks/>
          </p:cNvGrpSpPr>
          <p:nvPr/>
        </p:nvGrpSpPr>
        <p:grpSpPr bwMode="auto">
          <a:xfrm>
            <a:off x="4754079" y="1304315"/>
            <a:ext cx="2120900" cy="2609850"/>
            <a:chOff x="26" y="720"/>
            <a:chExt cx="1336" cy="2041"/>
          </a:xfrm>
        </p:grpSpPr>
        <p:sp>
          <p:nvSpPr>
            <p:cNvPr id="18497" name="Text Box 47">
              <a:extLst>
                <a:ext uri="{FF2B5EF4-FFF2-40B4-BE49-F238E27FC236}">
                  <a16:creationId xmlns:a16="http://schemas.microsoft.com/office/drawing/2014/main" id="{FA7476F1-EC93-FCD3-1FB3-1991654AD1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" y="2067"/>
              <a:ext cx="24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8498" name="AutoShape 48">
              <a:extLst>
                <a:ext uri="{FF2B5EF4-FFF2-40B4-BE49-F238E27FC236}">
                  <a16:creationId xmlns:a16="http://schemas.microsoft.com/office/drawing/2014/main" id="{A5B2B14E-BF7E-B592-751A-55A41C2A4A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864"/>
              <a:ext cx="672" cy="1344"/>
            </a:xfrm>
            <a:prstGeom prst="triangle">
              <a:avLst>
                <a:gd name="adj" fmla="val 20074"/>
              </a:avLst>
            </a:prstGeom>
            <a:solidFill>
              <a:schemeClr val="bg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99" name="Text Box 49">
              <a:extLst>
                <a:ext uri="{FF2B5EF4-FFF2-40B4-BE49-F238E27FC236}">
                  <a16:creationId xmlns:a16="http://schemas.microsoft.com/office/drawing/2014/main" id="{E87672A5-14BB-6571-C2B9-9D22AC6CC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400"/>
              <a:ext cx="480" cy="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H2)</a:t>
              </a:r>
            </a:p>
          </p:txBody>
        </p:sp>
        <p:sp>
          <p:nvSpPr>
            <p:cNvPr id="18500" name="Text Box 50">
              <a:extLst>
                <a:ext uri="{FF2B5EF4-FFF2-40B4-BE49-F238E27FC236}">
                  <a16:creationId xmlns:a16="http://schemas.microsoft.com/office/drawing/2014/main" id="{6D80DEA5-7EC3-A236-41DF-AA18BAFCE9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20"/>
              <a:ext cx="240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8501" name="Text Box 51">
              <a:extLst>
                <a:ext uri="{FF2B5EF4-FFF2-40B4-BE49-F238E27FC236}">
                  <a16:creationId xmlns:a16="http://schemas.microsoft.com/office/drawing/2014/main" id="{C1AF9759-CB93-EDCB-372D-AD051ECE41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" y="2068"/>
              <a:ext cx="33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8502" name="Text Box 52">
              <a:extLst>
                <a:ext uri="{FF2B5EF4-FFF2-40B4-BE49-F238E27FC236}">
                  <a16:creationId xmlns:a16="http://schemas.microsoft.com/office/drawing/2014/main" id="{81948B3E-089C-5888-7D64-A56882A1C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6" y="720"/>
              <a:ext cx="33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" name="AutoShape 53">
              <a:extLst>
                <a:ext uri="{FF2B5EF4-FFF2-40B4-BE49-F238E27FC236}">
                  <a16:creationId xmlns:a16="http://schemas.microsoft.com/office/drawing/2014/main" id="{A1B26FD6-7F70-64AA-D1B9-135D3C800F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84" y="864"/>
              <a:ext cx="672" cy="1344"/>
            </a:xfrm>
            <a:prstGeom prst="triangle">
              <a:avLst>
                <a:gd name="adj" fmla="val 20074"/>
              </a:avLst>
            </a:prstGeom>
            <a:solidFill>
              <a:schemeClr val="bg1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Arc 54">
              <a:extLst>
                <a:ext uri="{FF2B5EF4-FFF2-40B4-BE49-F238E27FC236}">
                  <a16:creationId xmlns:a16="http://schemas.microsoft.com/office/drawing/2014/main" id="{27199265-9354-09C8-1FEA-3B234246EC5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25" y="1152"/>
              <a:ext cx="195" cy="96"/>
            </a:xfrm>
            <a:custGeom>
              <a:avLst/>
              <a:gdLst>
                <a:gd name="T0" fmla="*/ 0 w 29120"/>
                <a:gd name="T1" fmla="*/ 0 h 21600"/>
                <a:gd name="T2" fmla="*/ 0 w 29120"/>
                <a:gd name="T3" fmla="*/ 0 h 21600"/>
                <a:gd name="T4" fmla="*/ 0 w 2912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120" h="21600" fill="none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</a:path>
                <a:path w="29120" h="21600" stroke="0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  <a:lnTo>
                    <a:pt x="8915" y="21600"/>
                  </a:lnTo>
                  <a:lnTo>
                    <a:pt x="-1" y="192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4" name="Arc 55">
              <a:extLst>
                <a:ext uri="{FF2B5EF4-FFF2-40B4-BE49-F238E27FC236}">
                  <a16:creationId xmlns:a16="http://schemas.microsoft.com/office/drawing/2014/main" id="{494360BF-6B4C-FBFB-FB51-E5C7C61C8CA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1776"/>
              <a:ext cx="195" cy="96"/>
            </a:xfrm>
            <a:custGeom>
              <a:avLst/>
              <a:gdLst>
                <a:gd name="T0" fmla="*/ 0 w 29120"/>
                <a:gd name="T1" fmla="*/ 0 h 21600"/>
                <a:gd name="T2" fmla="*/ 0 w 29120"/>
                <a:gd name="T3" fmla="*/ 0 h 21600"/>
                <a:gd name="T4" fmla="*/ 0 w 2912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120" h="21600" fill="none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</a:path>
                <a:path w="29120" h="21600" stroke="0" extrusionOk="0">
                  <a:moveTo>
                    <a:pt x="-1" y="1925"/>
                  </a:moveTo>
                  <a:cubicBezTo>
                    <a:pt x="2800" y="656"/>
                    <a:pt x="5840" y="-1"/>
                    <a:pt x="8915" y="0"/>
                  </a:cubicBezTo>
                  <a:cubicBezTo>
                    <a:pt x="17898" y="0"/>
                    <a:pt x="25944" y="5560"/>
                    <a:pt x="29120" y="13964"/>
                  </a:cubicBezTo>
                  <a:lnTo>
                    <a:pt x="8915" y="21600"/>
                  </a:lnTo>
                  <a:lnTo>
                    <a:pt x="-1" y="192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06" name="Line 56">
              <a:extLst>
                <a:ext uri="{FF2B5EF4-FFF2-40B4-BE49-F238E27FC236}">
                  <a16:creationId xmlns:a16="http://schemas.microsoft.com/office/drawing/2014/main" id="{30EB2F89-A102-D2E5-EC2D-8B4B33EAF3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344"/>
              <a:ext cx="192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7" name="Line 57">
              <a:extLst>
                <a:ext uri="{FF2B5EF4-FFF2-40B4-BE49-F238E27FC236}">
                  <a16:creationId xmlns:a16="http://schemas.microsoft.com/office/drawing/2014/main" id="{29B29395-7E96-4608-79B7-EA222DACE1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1488"/>
              <a:ext cx="240" cy="0"/>
            </a:xfrm>
            <a:prstGeom prst="line">
              <a:avLst/>
            </a:prstGeom>
            <a:noFill/>
            <a:ln w="19050">
              <a:solidFill>
                <a:srgbClr val="FF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503" name="Group 71">
            <a:extLst>
              <a:ext uri="{FF2B5EF4-FFF2-40B4-BE49-F238E27FC236}">
                <a16:creationId xmlns:a16="http://schemas.microsoft.com/office/drawing/2014/main" id="{1227CE1A-0601-3904-DCE3-BCAFFBAC9953}"/>
              </a:ext>
            </a:extLst>
          </p:cNvPr>
          <p:cNvGrpSpPr>
            <a:grpSpLocks/>
          </p:cNvGrpSpPr>
          <p:nvPr/>
        </p:nvGrpSpPr>
        <p:grpSpPr bwMode="auto">
          <a:xfrm>
            <a:off x="930633" y="1002990"/>
            <a:ext cx="3276600" cy="2819400"/>
            <a:chOff x="96" y="1056"/>
            <a:chExt cx="2064" cy="1776"/>
          </a:xfrm>
        </p:grpSpPr>
        <p:sp>
          <p:nvSpPr>
            <p:cNvPr id="18482" name="Text Box 21">
              <a:extLst>
                <a:ext uri="{FF2B5EF4-FFF2-40B4-BE49-F238E27FC236}">
                  <a16:creationId xmlns:a16="http://schemas.microsoft.com/office/drawing/2014/main" id="{BC2801D8-830A-2291-D5F8-CACACF5041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25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H1)</a:t>
              </a:r>
            </a:p>
          </p:txBody>
        </p:sp>
        <p:sp>
          <p:nvSpPr>
            <p:cNvPr id="18483" name="AutoShape 20">
              <a:extLst>
                <a:ext uri="{FF2B5EF4-FFF2-40B4-BE49-F238E27FC236}">
                  <a16:creationId xmlns:a16="http://schemas.microsoft.com/office/drawing/2014/main" id="{251317D9-6EAC-3A90-6B32-FA58BB3EA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" y="1296"/>
              <a:ext cx="1537" cy="1056"/>
            </a:xfrm>
            <a:prstGeom prst="triangle">
              <a:avLst>
                <a:gd name="adj" fmla="val 14583"/>
              </a:avLst>
            </a:prstGeom>
            <a:solidFill>
              <a:schemeClr val="bg1"/>
            </a:solidFill>
            <a:ln w="1905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4" name="Line 23">
              <a:extLst>
                <a:ext uri="{FF2B5EF4-FFF2-40B4-BE49-F238E27FC236}">
                  <a16:creationId xmlns:a16="http://schemas.microsoft.com/office/drawing/2014/main" id="{2EA93630-92D0-07F6-42D4-09956B504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5" y="1296"/>
              <a:ext cx="351" cy="1056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Line 24">
              <a:extLst>
                <a:ext uri="{FF2B5EF4-FFF2-40B4-BE49-F238E27FC236}">
                  <a16:creationId xmlns:a16="http://schemas.microsoft.com/office/drawing/2014/main" id="{478817B3-8B07-C962-32C8-1C49741E9F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6" y="1920"/>
              <a:ext cx="396" cy="432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6" name="AutoShape 25">
              <a:extLst>
                <a:ext uri="{FF2B5EF4-FFF2-40B4-BE49-F238E27FC236}">
                  <a16:creationId xmlns:a16="http://schemas.microsoft.com/office/drawing/2014/main" id="{B46FF457-2EB5-6E9D-EA7F-68041A7F0DEE}"/>
                </a:ext>
              </a:extLst>
            </p:cNvPr>
            <p:cNvSpPr>
              <a:spLocks/>
            </p:cNvSpPr>
            <p:nvPr/>
          </p:nvSpPr>
          <p:spPr bwMode="auto">
            <a:xfrm rot="2611090">
              <a:off x="667" y="1428"/>
              <a:ext cx="55" cy="156"/>
            </a:xfrm>
            <a:prstGeom prst="rightBracket">
              <a:avLst>
                <a:gd name="adj" fmla="val 99036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7" name="Text Box 27">
              <a:extLst>
                <a:ext uri="{FF2B5EF4-FFF2-40B4-BE49-F238E27FC236}">
                  <a16:creationId xmlns:a16="http://schemas.microsoft.com/office/drawing/2014/main" id="{3B4604D9-1338-72AA-ABA4-D5312569FB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" y="1056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8488" name="Text Box 28">
              <a:extLst>
                <a:ext uri="{FF2B5EF4-FFF2-40B4-BE49-F238E27FC236}">
                  <a16:creationId xmlns:a16="http://schemas.microsoft.com/office/drawing/2014/main" id="{8E8FFC6F-6234-6098-67FD-2BA5D2A06A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208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8489" name="Text Box 29">
              <a:extLst>
                <a:ext uri="{FF2B5EF4-FFF2-40B4-BE49-F238E27FC236}">
                  <a16:creationId xmlns:a16="http://schemas.microsoft.com/office/drawing/2014/main" id="{CE7759FB-06BE-B350-4AD5-D0323670F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3" y="2304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490" name="Text Box 30">
              <a:extLst>
                <a:ext uri="{FF2B5EF4-FFF2-40B4-BE49-F238E27FC236}">
                  <a16:creationId xmlns:a16="http://schemas.microsoft.com/office/drawing/2014/main" id="{41C13FE3-0253-EA9C-56E6-975406ADBF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" y="2304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491" name="Text Box 31">
              <a:extLst>
                <a:ext uri="{FF2B5EF4-FFF2-40B4-BE49-F238E27FC236}">
                  <a16:creationId xmlns:a16="http://schemas.microsoft.com/office/drawing/2014/main" id="{B2F7524C-B07C-9D1E-C927-25D41FD42E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8" y="1632"/>
              <a:ext cx="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8492" name="Line 32">
              <a:extLst>
                <a:ext uri="{FF2B5EF4-FFF2-40B4-BE49-F238E27FC236}">
                  <a16:creationId xmlns:a16="http://schemas.microsoft.com/office/drawing/2014/main" id="{6951BB8C-2E5B-B71E-D323-1785DC2E1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" y="1920"/>
              <a:ext cx="1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3" name="Line 33">
              <a:extLst>
                <a:ext uri="{FF2B5EF4-FFF2-40B4-BE49-F238E27FC236}">
                  <a16:creationId xmlns:a16="http://schemas.microsoft.com/office/drawing/2014/main" id="{B6C41CE5-DD3B-B968-C605-7939CC66E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0" y="1584"/>
              <a:ext cx="13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AutoShape 43">
              <a:extLst>
                <a:ext uri="{FF2B5EF4-FFF2-40B4-BE49-F238E27FC236}">
                  <a16:creationId xmlns:a16="http://schemas.microsoft.com/office/drawing/2014/main" id="{4D47B16B-EE7E-2977-A8F9-1FD4B46CAC28}"/>
                </a:ext>
              </a:extLst>
            </p:cNvPr>
            <p:cNvSpPr>
              <a:spLocks/>
            </p:cNvSpPr>
            <p:nvPr/>
          </p:nvSpPr>
          <p:spPr bwMode="auto">
            <a:xfrm rot="4590997">
              <a:off x="521" y="1597"/>
              <a:ext cx="100" cy="170"/>
            </a:xfrm>
            <a:prstGeom prst="rightBracket">
              <a:avLst>
                <a:gd name="adj" fmla="val 68661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95" name="Text Box 66">
              <a:extLst>
                <a:ext uri="{FF2B5EF4-FFF2-40B4-BE49-F238E27FC236}">
                  <a16:creationId xmlns:a16="http://schemas.microsoft.com/office/drawing/2014/main" id="{DA7B1C2D-958D-95BC-F6F8-D184F73040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728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96" name="Text Box 67">
              <a:extLst>
                <a:ext uri="{FF2B5EF4-FFF2-40B4-BE49-F238E27FC236}">
                  <a16:creationId xmlns:a16="http://schemas.microsoft.com/office/drawing/2014/main" id="{DD0FB872-1A47-AB0D-0225-6AFDA1E155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536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8538" name="Group 106">
            <a:extLst>
              <a:ext uri="{FF2B5EF4-FFF2-40B4-BE49-F238E27FC236}">
                <a16:creationId xmlns:a16="http://schemas.microsoft.com/office/drawing/2014/main" id="{0F7BBBFF-1356-F0C6-E610-EFAD496789D5}"/>
              </a:ext>
            </a:extLst>
          </p:cNvPr>
          <p:cNvGrpSpPr>
            <a:grpSpLocks/>
          </p:cNvGrpSpPr>
          <p:nvPr/>
        </p:nvGrpSpPr>
        <p:grpSpPr bwMode="auto">
          <a:xfrm>
            <a:off x="7961575" y="914400"/>
            <a:ext cx="3109912" cy="2743200"/>
            <a:chOff x="3657" y="1104"/>
            <a:chExt cx="1959" cy="1728"/>
          </a:xfrm>
        </p:grpSpPr>
        <p:sp>
          <p:nvSpPr>
            <p:cNvPr id="18469" name="AutoShape 34">
              <a:extLst>
                <a:ext uri="{FF2B5EF4-FFF2-40B4-BE49-F238E27FC236}">
                  <a16:creationId xmlns:a16="http://schemas.microsoft.com/office/drawing/2014/main" id="{043DE97D-91A4-634A-56F3-24F24AEE3A6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884" y="2024"/>
              <a:ext cx="1440" cy="395"/>
            </a:xfrm>
            <a:prstGeom prst="triangle">
              <a:avLst>
                <a:gd name="adj" fmla="val 55343"/>
              </a:avLst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0" name="Text Box 22">
              <a:extLst>
                <a:ext uri="{FF2B5EF4-FFF2-40B4-BE49-F238E27FC236}">
                  <a16:creationId xmlns:a16="http://schemas.microsoft.com/office/drawing/2014/main" id="{CE2FB592-DAC8-B0D4-FDA4-B243A76F6C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54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H3)</a:t>
              </a:r>
            </a:p>
          </p:txBody>
        </p:sp>
        <p:sp>
          <p:nvSpPr>
            <p:cNvPr id="18471" name="Text Box 19">
              <a:extLst>
                <a:ext uri="{FF2B5EF4-FFF2-40B4-BE49-F238E27FC236}">
                  <a16:creationId xmlns:a16="http://schemas.microsoft.com/office/drawing/2014/main" id="{4876279D-6DCD-56C4-07AC-BA83C98D5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1849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8472" name="AutoShape 35">
              <a:extLst>
                <a:ext uri="{FF2B5EF4-FFF2-40B4-BE49-F238E27FC236}">
                  <a16:creationId xmlns:a16="http://schemas.microsoft.com/office/drawing/2014/main" id="{55AB0F57-7D97-B019-40D6-5886EB896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4" y="1323"/>
              <a:ext cx="1440" cy="701"/>
            </a:xfrm>
            <a:prstGeom prst="triangle">
              <a:avLst>
                <a:gd name="adj" fmla="val 85347"/>
              </a:avLst>
            </a:prstGeom>
            <a:solidFill>
              <a:schemeClr val="bg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3" name="Line 36">
              <a:extLst>
                <a:ext uri="{FF2B5EF4-FFF2-40B4-BE49-F238E27FC236}">
                  <a16:creationId xmlns:a16="http://schemas.microsoft.com/office/drawing/2014/main" id="{8454E123-8E85-D4FE-502D-A6E167302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1674"/>
              <a:ext cx="144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Line 37">
              <a:extLst>
                <a:ext uri="{FF2B5EF4-FFF2-40B4-BE49-F238E27FC236}">
                  <a16:creationId xmlns:a16="http://schemas.microsoft.com/office/drawing/2014/main" id="{B19EF9B8-F159-852A-05B3-9C085B7963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200"/>
              <a:ext cx="96" cy="87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Text Box 39">
              <a:extLst>
                <a:ext uri="{FF2B5EF4-FFF2-40B4-BE49-F238E27FC236}">
                  <a16:creationId xmlns:a16="http://schemas.microsoft.com/office/drawing/2014/main" id="{64CAD067-4132-5C56-1446-5C6C4D0CD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" y="188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8476" name="Text Box 40">
              <a:extLst>
                <a:ext uri="{FF2B5EF4-FFF2-40B4-BE49-F238E27FC236}">
                  <a16:creationId xmlns:a16="http://schemas.microsoft.com/office/drawing/2014/main" id="{52191620-D901-F1FD-52C2-BD33E0670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477" name="Text Box 41">
              <a:extLst>
                <a:ext uri="{FF2B5EF4-FFF2-40B4-BE49-F238E27FC236}">
                  <a16:creationId xmlns:a16="http://schemas.microsoft.com/office/drawing/2014/main" id="{4A1B2E4C-0563-371E-E7C0-A9AC5844B9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9" y="2351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6" name="AutoShape 44">
              <a:extLst>
                <a:ext uri="{FF2B5EF4-FFF2-40B4-BE49-F238E27FC236}">
                  <a16:creationId xmlns:a16="http://schemas.microsoft.com/office/drawing/2014/main" id="{5E3AE4CD-8E6A-35F4-4E66-BCABB92B96ED}"/>
                </a:ext>
              </a:extLst>
            </p:cNvPr>
            <p:cNvSpPr>
              <a:spLocks/>
            </p:cNvSpPr>
            <p:nvPr/>
          </p:nvSpPr>
          <p:spPr bwMode="auto">
            <a:xfrm rot="-1630377">
              <a:off x="4176" y="1872"/>
              <a:ext cx="47" cy="146"/>
            </a:xfrm>
            <a:prstGeom prst="rightBracket">
              <a:avLst>
                <a:gd name="adj" fmla="val 125204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79" name="AutoShape 45">
              <a:extLst>
                <a:ext uri="{FF2B5EF4-FFF2-40B4-BE49-F238E27FC236}">
                  <a16:creationId xmlns:a16="http://schemas.microsoft.com/office/drawing/2014/main" id="{7BD1641B-A0D5-2F28-D259-281C4050F21C}"/>
                </a:ext>
              </a:extLst>
            </p:cNvPr>
            <p:cNvSpPr>
              <a:spLocks/>
            </p:cNvSpPr>
            <p:nvPr/>
          </p:nvSpPr>
          <p:spPr bwMode="auto">
            <a:xfrm rot="2839463">
              <a:off x="4191" y="2001"/>
              <a:ext cx="46" cy="171"/>
            </a:xfrm>
            <a:prstGeom prst="rightBracket">
              <a:avLst>
                <a:gd name="adj" fmla="val 15354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80" name="Text Box 68">
              <a:extLst>
                <a:ext uri="{FF2B5EF4-FFF2-40B4-BE49-F238E27FC236}">
                  <a16:creationId xmlns:a16="http://schemas.microsoft.com/office/drawing/2014/main" id="{EEF06891-CB91-A712-541E-8F667968E1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" y="1785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81" name="Text Box 69">
              <a:extLst>
                <a:ext uri="{FF2B5EF4-FFF2-40B4-BE49-F238E27FC236}">
                  <a16:creationId xmlns:a16="http://schemas.microsoft.com/office/drawing/2014/main" id="{9DB6A538-C141-5434-27FB-DAFF99560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021"/>
              <a:ext cx="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8504" name="Object 72">
            <a:extLst>
              <a:ext uri="{FF2B5EF4-FFF2-40B4-BE49-F238E27FC236}">
                <a16:creationId xmlns:a16="http://schemas.microsoft.com/office/drawing/2014/main" id="{E9C6197A-6D2A-D960-9861-8C56D7D08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51768"/>
              </p:ext>
            </p:extLst>
          </p:nvPr>
        </p:nvGraphicFramePr>
        <p:xfrm>
          <a:off x="507520" y="3887477"/>
          <a:ext cx="3354475" cy="55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177480" progId="Equation.DSMT4">
                  <p:embed/>
                </p:oleObj>
              </mc:Choice>
              <mc:Fallback>
                <p:oleObj name="Equation" r:id="rId2" imgW="1079280" imgH="177480" progId="Equation.DSMT4">
                  <p:embed/>
                  <p:pic>
                    <p:nvPicPr>
                      <p:cNvPr id="18504" name="Object 72">
                        <a:extLst>
                          <a:ext uri="{FF2B5EF4-FFF2-40B4-BE49-F238E27FC236}">
                            <a16:creationId xmlns:a16="http://schemas.microsoft.com/office/drawing/2014/main" id="{E9C6197A-6D2A-D960-9861-8C56D7D08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0" y="3887477"/>
                        <a:ext cx="3354475" cy="553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5" name="Text Box 73">
            <a:extLst>
              <a:ext uri="{FF2B5EF4-FFF2-40B4-BE49-F238E27FC236}">
                <a16:creationId xmlns:a16="http://schemas.microsoft.com/office/drawing/2014/main" id="{26456F2C-73B9-653B-4669-4FBE864C5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778" y="4455134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AB = AE</a:t>
            </a:r>
          </a:p>
        </p:txBody>
      </p:sp>
      <p:grpSp>
        <p:nvGrpSpPr>
          <p:cNvPr id="18539" name="Group 107">
            <a:extLst>
              <a:ext uri="{FF2B5EF4-FFF2-40B4-BE49-F238E27FC236}">
                <a16:creationId xmlns:a16="http://schemas.microsoft.com/office/drawing/2014/main" id="{B150B782-3DBF-3306-3B88-AD084F475F0D}"/>
              </a:ext>
            </a:extLst>
          </p:cNvPr>
          <p:cNvGrpSpPr>
            <a:grpSpLocks/>
          </p:cNvGrpSpPr>
          <p:nvPr/>
        </p:nvGrpSpPr>
        <p:grpSpPr bwMode="auto">
          <a:xfrm>
            <a:off x="1806128" y="4912334"/>
            <a:ext cx="1447800" cy="477838"/>
            <a:chOff x="672" y="3408"/>
            <a:chExt cx="912" cy="301"/>
          </a:xfrm>
        </p:grpSpPr>
        <p:sp>
          <p:nvSpPr>
            <p:cNvPr id="18462" name="Text Box 78">
              <a:extLst>
                <a:ext uri="{FF2B5EF4-FFF2-40B4-BE49-F238E27FC236}">
                  <a16:creationId xmlns:a16="http://schemas.microsoft.com/office/drawing/2014/main" id="{28CC9A7C-5AE2-DBB4-867B-94C24AF25E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421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r>
                <a: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en-US" sz="24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400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463" name="Group 75">
              <a:extLst>
                <a:ext uri="{FF2B5EF4-FFF2-40B4-BE49-F238E27FC236}">
                  <a16:creationId xmlns:a16="http://schemas.microsoft.com/office/drawing/2014/main" id="{3B2B6AD7-8F21-AA48-9975-EEE30E232E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3408"/>
              <a:ext cx="192" cy="96"/>
              <a:chOff x="2256" y="576"/>
              <a:chExt cx="432" cy="144"/>
            </a:xfrm>
          </p:grpSpPr>
          <p:sp>
            <p:nvSpPr>
              <p:cNvPr id="18467" name="Line 76">
                <a:extLst>
                  <a:ext uri="{FF2B5EF4-FFF2-40B4-BE49-F238E27FC236}">
                    <a16:creationId xmlns:a16="http://schemas.microsoft.com/office/drawing/2014/main" id="{3F83DCF1-4E0D-A3C7-2B8A-BBB76A4B64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8" name="Line 77">
                <a:extLst>
                  <a:ext uri="{FF2B5EF4-FFF2-40B4-BE49-F238E27FC236}">
                    <a16:creationId xmlns:a16="http://schemas.microsoft.com/office/drawing/2014/main" id="{02B9533D-7EE7-D5FA-FCD3-F8A2A4CC4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464" name="Group 79">
              <a:extLst>
                <a:ext uri="{FF2B5EF4-FFF2-40B4-BE49-F238E27FC236}">
                  <a16:creationId xmlns:a16="http://schemas.microsoft.com/office/drawing/2014/main" id="{C8B9D6CC-C41C-78EB-BD81-A523BFBDAE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9" y="3408"/>
              <a:ext cx="192" cy="96"/>
              <a:chOff x="2256" y="576"/>
              <a:chExt cx="432" cy="144"/>
            </a:xfrm>
          </p:grpSpPr>
          <p:sp>
            <p:nvSpPr>
              <p:cNvPr id="18465" name="Line 80">
                <a:extLst>
                  <a:ext uri="{FF2B5EF4-FFF2-40B4-BE49-F238E27FC236}">
                    <a16:creationId xmlns:a16="http://schemas.microsoft.com/office/drawing/2014/main" id="{5B3468ED-AED5-4B26-2884-C2CCBB467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6" name="Line 81">
                <a:extLst>
                  <a:ext uri="{FF2B5EF4-FFF2-40B4-BE49-F238E27FC236}">
                    <a16:creationId xmlns:a16="http://schemas.microsoft.com/office/drawing/2014/main" id="{2565B48F-273C-BE97-8EB0-D247003BCF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8514" name="Text Box 82">
            <a:extLst>
              <a:ext uri="{FF2B5EF4-FFF2-40B4-BE49-F238E27FC236}">
                <a16:creationId xmlns:a16="http://schemas.microsoft.com/office/drawing/2014/main" id="{95984B67-44A2-22B8-DE05-7C1CC39AA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1328" y="5445734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515" name="Object 83">
            <a:extLst>
              <a:ext uri="{FF2B5EF4-FFF2-40B4-BE49-F238E27FC236}">
                <a16:creationId xmlns:a16="http://schemas.microsoft.com/office/drawing/2014/main" id="{D8E1D93F-70A4-1584-DF58-BCE3AEDCB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98538"/>
              </p:ext>
            </p:extLst>
          </p:nvPr>
        </p:nvGraphicFramePr>
        <p:xfrm>
          <a:off x="4481636" y="6093731"/>
          <a:ext cx="3272663" cy="48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203200" progId="Equation.DSMT4">
                  <p:embed/>
                </p:oleObj>
              </mc:Choice>
              <mc:Fallback>
                <p:oleObj name="Equation" r:id="rId4" imgW="1384300" imgH="203200" progId="Equation.DSMT4">
                  <p:embed/>
                  <p:pic>
                    <p:nvPicPr>
                      <p:cNvPr id="18515" name="Object 83">
                        <a:extLst>
                          <a:ext uri="{FF2B5EF4-FFF2-40B4-BE49-F238E27FC236}">
                            <a16:creationId xmlns:a16="http://schemas.microsoft.com/office/drawing/2014/main" id="{D8E1D93F-70A4-1584-DF58-BCE3AEDCB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636" y="6093731"/>
                        <a:ext cx="3272663" cy="481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6" name="Text Box 84">
            <a:extLst>
              <a:ext uri="{FF2B5EF4-FFF2-40B4-BE49-F238E27FC236}">
                <a16:creationId xmlns:a16="http://schemas.microsoft.com/office/drawing/2014/main" id="{83D4A453-806B-7E2A-E938-D7E35898B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535670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GH = KI</a:t>
            </a:r>
          </a:p>
        </p:txBody>
      </p:sp>
      <p:grpSp>
        <p:nvGrpSpPr>
          <p:cNvPr id="18540" name="Group 108">
            <a:extLst>
              <a:ext uri="{FF2B5EF4-FFF2-40B4-BE49-F238E27FC236}">
                <a16:creationId xmlns:a16="http://schemas.microsoft.com/office/drawing/2014/main" id="{CC70BB90-C716-1F8D-783F-38DF6A3374CB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4994459"/>
            <a:ext cx="1981200" cy="577850"/>
            <a:chOff x="2304" y="3409"/>
            <a:chExt cx="1248" cy="364"/>
          </a:xfrm>
        </p:grpSpPr>
        <p:sp>
          <p:nvSpPr>
            <p:cNvPr id="18455" name="Text Box 85">
              <a:extLst>
                <a:ext uri="{FF2B5EF4-FFF2-40B4-BE49-F238E27FC236}">
                  <a16:creationId xmlns:a16="http://schemas.microsoft.com/office/drawing/2014/main" id="{F1AA2EEB-46F0-7696-A3B7-F4C37F5781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443"/>
              <a:ext cx="12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GK</a:t>
              </a:r>
              <a:r>
                <a:rPr lang="en-US" altLang="en-US" sz="2800" baseline="-250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GKI</a:t>
              </a:r>
            </a:p>
          </p:txBody>
        </p:sp>
        <p:grpSp>
          <p:nvGrpSpPr>
            <p:cNvPr id="18456" name="Group 92">
              <a:extLst>
                <a:ext uri="{FF2B5EF4-FFF2-40B4-BE49-F238E27FC236}">
                  <a16:creationId xmlns:a16="http://schemas.microsoft.com/office/drawing/2014/main" id="{8AB4D30B-D720-DD2D-638C-279B218430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3409"/>
              <a:ext cx="288" cy="47"/>
              <a:chOff x="2256" y="576"/>
              <a:chExt cx="432" cy="144"/>
            </a:xfrm>
          </p:grpSpPr>
          <p:sp>
            <p:nvSpPr>
              <p:cNvPr id="18460" name="Line 93">
                <a:extLst>
                  <a:ext uri="{FF2B5EF4-FFF2-40B4-BE49-F238E27FC236}">
                    <a16:creationId xmlns:a16="http://schemas.microsoft.com/office/drawing/2014/main" id="{1717007B-B703-233B-7A7E-434A65204B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z="2000"/>
              </a:p>
            </p:txBody>
          </p:sp>
          <p:sp>
            <p:nvSpPr>
              <p:cNvPr id="18461" name="Line 94">
                <a:extLst>
                  <a:ext uri="{FF2B5EF4-FFF2-40B4-BE49-F238E27FC236}">
                    <a16:creationId xmlns:a16="http://schemas.microsoft.com/office/drawing/2014/main" id="{0BFA9913-8AE4-B762-35A5-BC253E315E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z="2000"/>
              </a:p>
            </p:txBody>
          </p:sp>
        </p:grpSp>
        <p:grpSp>
          <p:nvGrpSpPr>
            <p:cNvPr id="18457" name="Group 95">
              <a:extLst>
                <a:ext uri="{FF2B5EF4-FFF2-40B4-BE49-F238E27FC236}">
                  <a16:creationId xmlns:a16="http://schemas.microsoft.com/office/drawing/2014/main" id="{9AE876D3-BA41-649C-DF4E-B7422F544A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3" y="3409"/>
              <a:ext cx="288" cy="47"/>
              <a:chOff x="2256" y="576"/>
              <a:chExt cx="432" cy="144"/>
            </a:xfrm>
          </p:grpSpPr>
          <p:sp>
            <p:nvSpPr>
              <p:cNvPr id="18458" name="Line 96">
                <a:extLst>
                  <a:ext uri="{FF2B5EF4-FFF2-40B4-BE49-F238E27FC236}">
                    <a16:creationId xmlns:a16="http://schemas.microsoft.com/office/drawing/2014/main" id="{3DBB5189-EF1C-B5BF-394B-D67D562E20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576"/>
                <a:ext cx="240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z="2000"/>
              </a:p>
            </p:txBody>
          </p:sp>
          <p:sp>
            <p:nvSpPr>
              <p:cNvPr id="18459" name="Line 97">
                <a:extLst>
                  <a:ext uri="{FF2B5EF4-FFF2-40B4-BE49-F238E27FC236}">
                    <a16:creationId xmlns:a16="http://schemas.microsoft.com/office/drawing/2014/main" id="{C3075F4D-2F23-40ED-0B1C-DAC362549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576"/>
                <a:ext cx="192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 sz="2000"/>
              </a:p>
            </p:txBody>
          </p:sp>
        </p:grpSp>
      </p:grpSp>
      <p:sp>
        <p:nvSpPr>
          <p:cNvPr id="18530" name="Text Box 98">
            <a:extLst>
              <a:ext uri="{FF2B5EF4-FFF2-40B4-BE49-F238E27FC236}">
                <a16:creationId xmlns:a16="http://schemas.microsoft.com/office/drawing/2014/main" id="{E1F9888D-37A3-4651-83F6-4074243FA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526270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K cạnh chung</a:t>
            </a:r>
          </a:p>
        </p:txBody>
      </p:sp>
      <p:grpSp>
        <p:nvGrpSpPr>
          <p:cNvPr id="18541" name="Group 109">
            <a:extLst>
              <a:ext uri="{FF2B5EF4-FFF2-40B4-BE49-F238E27FC236}">
                <a16:creationId xmlns:a16="http://schemas.microsoft.com/office/drawing/2014/main" id="{227CDA00-A8A5-0343-73C2-085ED963F1DA}"/>
              </a:ext>
            </a:extLst>
          </p:cNvPr>
          <p:cNvGrpSpPr>
            <a:grpSpLocks/>
          </p:cNvGrpSpPr>
          <p:nvPr/>
        </p:nvGrpSpPr>
        <p:grpSpPr bwMode="auto">
          <a:xfrm>
            <a:off x="7968516" y="3802780"/>
            <a:ext cx="2967367" cy="619125"/>
            <a:chOff x="3958" y="2865"/>
            <a:chExt cx="1562" cy="240"/>
          </a:xfrm>
        </p:grpSpPr>
        <p:graphicFrame>
          <p:nvGraphicFramePr>
            <p:cNvPr id="18452" name="Object 99">
              <a:extLst>
                <a:ext uri="{FF2B5EF4-FFF2-40B4-BE49-F238E27FC236}">
                  <a16:creationId xmlns:a16="http://schemas.microsoft.com/office/drawing/2014/main" id="{FEC11471-0634-0F4D-DB49-6694C65B43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64037"/>
                </p:ext>
              </p:extLst>
            </p:nvPr>
          </p:nvGraphicFramePr>
          <p:xfrm>
            <a:off x="3958" y="2880"/>
            <a:ext cx="67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696" imgH="177723" progId="Equation.DSMT4">
                    <p:embed/>
                  </p:oleObj>
                </mc:Choice>
                <mc:Fallback>
                  <p:oleObj name="Equation" r:id="rId6" imgW="469696" imgH="177723" progId="Equation.DSMT4">
                    <p:embed/>
                    <p:pic>
                      <p:nvPicPr>
                        <p:cNvPr id="18452" name="Object 99">
                          <a:extLst>
                            <a:ext uri="{FF2B5EF4-FFF2-40B4-BE49-F238E27FC236}">
                              <a16:creationId xmlns:a16="http://schemas.microsoft.com/office/drawing/2014/main" id="{FEC11471-0634-0F4D-DB49-6694C65B43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2880"/>
                          <a:ext cx="67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100">
              <a:extLst>
                <a:ext uri="{FF2B5EF4-FFF2-40B4-BE49-F238E27FC236}">
                  <a16:creationId xmlns:a16="http://schemas.microsoft.com/office/drawing/2014/main" id="{7CCBE175-B000-3083-8820-333C8FB757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07744"/>
                </p:ext>
              </p:extLst>
            </p:nvPr>
          </p:nvGraphicFramePr>
          <p:xfrm>
            <a:off x="4848" y="2865"/>
            <a:ext cx="6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696" imgH="203112" progId="Equation.DSMT4">
                    <p:embed/>
                  </p:oleObj>
                </mc:Choice>
                <mc:Fallback>
                  <p:oleObj name="Equation" r:id="rId8" imgW="469696" imgH="203112" progId="Equation.DSMT4">
                    <p:embed/>
                    <p:pic>
                      <p:nvPicPr>
                        <p:cNvPr id="18453" name="Object 100">
                          <a:extLst>
                            <a:ext uri="{FF2B5EF4-FFF2-40B4-BE49-F238E27FC236}">
                              <a16:creationId xmlns:a16="http://schemas.microsoft.com/office/drawing/2014/main" id="{7CCBE175-B000-3083-8820-333C8FB757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65"/>
                          <a:ext cx="6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Text Box 102">
              <a:extLst>
                <a:ext uri="{FF2B5EF4-FFF2-40B4-BE49-F238E27FC236}">
                  <a16:creationId xmlns:a16="http://schemas.microsoft.com/office/drawing/2014/main" id="{8823D2C2-4C01-DABA-4D88-096BE0645B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2" y="2883"/>
              <a:ext cx="672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535" name="Text Box 103">
            <a:extLst>
              <a:ext uri="{FF2B5EF4-FFF2-40B4-BE49-F238E27FC236}">
                <a16:creationId xmlns:a16="http://schemas.microsoft.com/office/drawing/2014/main" id="{A3E6506C-F767-6445-6B9F-F0260907A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230" y="5090324"/>
            <a:ext cx="302454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en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36" name="Text Box 104">
            <a:extLst>
              <a:ext uri="{FF2B5EF4-FFF2-40B4-BE49-F238E27FC236}">
                <a16:creationId xmlns:a16="http://schemas.microsoft.com/office/drawing/2014/main" id="{53BE9BCA-DE6A-F442-6EFA-CFA8D50AC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0482" y="5214939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537" name="Text Box 105">
            <a:extLst>
              <a:ext uri="{FF2B5EF4-FFF2-40B4-BE49-F238E27FC236}">
                <a16:creationId xmlns:a16="http://schemas.microsoft.com/office/drawing/2014/main" id="{4980B41D-3505-AC56-C2B4-4A4E0A6B0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887" y="4587876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38">
            <a:extLst>
              <a:ext uri="{FF2B5EF4-FFF2-40B4-BE49-F238E27FC236}">
                <a16:creationId xmlns:a16="http://schemas.microsoft.com/office/drawing/2014/main" id="{6AA78C2C-FC60-7D4D-F800-21C54EF68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7639" y="224563"/>
            <a:ext cx="3657601" cy="584775"/>
          </a:xfrm>
          <a:prstGeom prst="rect">
            <a:avLst/>
          </a:prstGeom>
          <a:solidFill>
            <a:schemeClr val="bg1"/>
          </a:solidFill>
          <a:ln w="57150" cmpd="thinThick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8" name="Object 72">
            <a:extLst>
              <a:ext uri="{FF2B5EF4-FFF2-40B4-BE49-F238E27FC236}">
                <a16:creationId xmlns:a16="http://schemas.microsoft.com/office/drawing/2014/main" id="{9EDDD486-8C57-8AA2-52F4-D17D256A6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32516"/>
              </p:ext>
            </p:extLst>
          </p:nvPr>
        </p:nvGraphicFramePr>
        <p:xfrm>
          <a:off x="700128" y="6001555"/>
          <a:ext cx="31089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300" imgH="203200" progId="Equation.DSMT4">
                  <p:embed/>
                </p:oleObj>
              </mc:Choice>
              <mc:Fallback>
                <p:oleObj name="Equation" r:id="rId10" imgW="1384300" imgH="203200" progId="Equation.DSMT4">
                  <p:embed/>
                  <p:pic>
                    <p:nvPicPr>
                      <p:cNvPr id="18504" name="Object 72">
                        <a:extLst>
                          <a:ext uri="{FF2B5EF4-FFF2-40B4-BE49-F238E27FC236}">
                            <a16:creationId xmlns:a16="http://schemas.microsoft.com/office/drawing/2014/main" id="{E9C6197A-6D2A-D960-9861-8C56D7D08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28" y="6001555"/>
                        <a:ext cx="31089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5BDAC84E-4324-B248-14C9-F0EA105F5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21313"/>
              </p:ext>
            </p:extLst>
          </p:nvPr>
        </p:nvGraphicFramePr>
        <p:xfrm>
          <a:off x="4633429" y="3973591"/>
          <a:ext cx="3062771" cy="52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177480" progId="Equation.DSMT4">
                  <p:embed/>
                </p:oleObj>
              </mc:Choice>
              <mc:Fallback>
                <p:oleObj name="Equation" r:id="rId12" imgW="1130040" imgH="177480" progId="Equation.DSMT4">
                  <p:embed/>
                  <p:pic>
                    <p:nvPicPr>
                      <p:cNvPr id="18515" name="Object 83">
                        <a:extLst>
                          <a:ext uri="{FF2B5EF4-FFF2-40B4-BE49-F238E27FC236}">
                            <a16:creationId xmlns:a16="http://schemas.microsoft.com/office/drawing/2014/main" id="{D8E1D93F-70A4-1584-DF58-BCE3AEDCB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429" y="3973591"/>
                        <a:ext cx="3062771" cy="523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8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8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8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505" grpId="0"/>
      <p:bldP spid="18514" grpId="0"/>
      <p:bldP spid="18516" grpId="0"/>
      <p:bldP spid="18530" grpId="0"/>
      <p:bldP spid="18535" grpId="0"/>
      <p:bldP spid="18536" grpId="0"/>
      <p:bldP spid="185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0CDAED-866F-498F-B7FA-170EC1CE7F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AutoShape 4" descr="Papyrus">
            <a:extLst>
              <a:ext uri="{FF2B5EF4-FFF2-40B4-BE49-F238E27FC236}">
                <a16:creationId xmlns:a16="http://schemas.microsoft.com/office/drawing/2014/main" id="{1D124F5F-7563-BA2E-A820-04ECD7AE1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281" y="914138"/>
            <a:ext cx="10439400" cy="2597358"/>
          </a:xfrm>
          <a:prstGeom prst="horizontalScrol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918" name="Group 6">
            <a:extLst>
              <a:ext uri="{FF2B5EF4-FFF2-40B4-BE49-F238E27FC236}">
                <a16:creationId xmlns:a16="http://schemas.microsoft.com/office/drawing/2014/main" id="{D2CE8D54-C963-9015-6FB5-CFCFC39D19F6}"/>
              </a:ext>
            </a:extLst>
          </p:cNvPr>
          <p:cNvGrpSpPr>
            <a:grpSpLocks/>
          </p:cNvGrpSpPr>
          <p:nvPr/>
        </p:nvGrpSpPr>
        <p:grpSpPr bwMode="auto">
          <a:xfrm>
            <a:off x="1383336" y="3758382"/>
            <a:ext cx="4964708" cy="584201"/>
            <a:chOff x="637" y="2269"/>
            <a:chExt cx="3696" cy="368"/>
          </a:xfrm>
        </p:grpSpPr>
        <p:sp>
          <p:nvSpPr>
            <p:cNvPr id="11297" name="Text Box 7">
              <a:extLst>
                <a:ext uri="{FF2B5EF4-FFF2-40B4-BE49-F238E27FC236}">
                  <a16:creationId xmlns:a16="http://schemas.microsoft.com/office/drawing/2014/main" id="{7BE64CF8-B528-C72D-7299-D9741C988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" y="2269"/>
              <a:ext cx="36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en-US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en-US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</a:p>
          </p:txBody>
        </p:sp>
        <p:graphicFrame>
          <p:nvGraphicFramePr>
            <p:cNvPr id="11298" name="Object 8">
              <a:extLst>
                <a:ext uri="{FF2B5EF4-FFF2-40B4-BE49-F238E27FC236}">
                  <a16:creationId xmlns:a16="http://schemas.microsoft.com/office/drawing/2014/main" id="{6CDF9DD7-1C01-F2CB-1918-47249EACE1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7" y="2375"/>
            <a:ext cx="733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425" imgH="177646" progId="Equation.DSMT4">
                    <p:embed/>
                  </p:oleObj>
                </mc:Choice>
                <mc:Fallback>
                  <p:oleObj name="Equation" r:id="rId3" imgW="431425" imgH="177646" progId="Equation.DSMT4">
                    <p:embed/>
                    <p:pic>
                      <p:nvPicPr>
                        <p:cNvPr id="11298" name="Object 8">
                          <a:extLst>
                            <a:ext uri="{FF2B5EF4-FFF2-40B4-BE49-F238E27FC236}">
                              <a16:creationId xmlns:a16="http://schemas.microsoft.com/office/drawing/2014/main" id="{26CB87EB-678B-5ADB-9CE8-159F3A9424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" y="2375"/>
                          <a:ext cx="733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9" name="Object 9">
              <a:extLst>
                <a:ext uri="{FF2B5EF4-FFF2-40B4-BE49-F238E27FC236}">
                  <a16:creationId xmlns:a16="http://schemas.microsoft.com/office/drawing/2014/main" id="{090ACB5D-4FA8-6034-CD51-C2F3C2C9F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6" y="2360"/>
            <a:ext cx="67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69800" imgH="203040" progId="Equation.DSMT4">
                    <p:embed/>
                  </p:oleObj>
                </mc:Choice>
                <mc:Fallback>
                  <p:oleObj name="Equation" r:id="rId5" imgW="469800" imgH="203040" progId="Equation.DSMT4">
                    <p:embed/>
                    <p:pic>
                      <p:nvPicPr>
                        <p:cNvPr id="11299" name="Object 9">
                          <a:extLst>
                            <a:ext uri="{FF2B5EF4-FFF2-40B4-BE49-F238E27FC236}">
                              <a16:creationId xmlns:a16="http://schemas.microsoft.com/office/drawing/2014/main" id="{131CD4BD-5438-0350-99A3-2E9EA8FA1E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2360"/>
                          <a:ext cx="672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2" name="Text Box 10">
            <a:extLst>
              <a:ext uri="{FF2B5EF4-FFF2-40B4-BE49-F238E27FC236}">
                <a16:creationId xmlns:a16="http://schemas.microsoft.com/office/drawing/2014/main" id="{327257B0-C4D2-41F5-A56D-E819DADBD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5456" y="4723154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QN </a:t>
            </a:r>
          </a:p>
        </p:txBody>
      </p:sp>
      <p:grpSp>
        <p:nvGrpSpPr>
          <p:cNvPr id="38923" name="Group 11">
            <a:extLst>
              <a:ext uri="{FF2B5EF4-FFF2-40B4-BE49-F238E27FC236}">
                <a16:creationId xmlns:a16="http://schemas.microsoft.com/office/drawing/2014/main" id="{F96339BA-4171-ABB9-16AE-CD21B3A68CD5}"/>
              </a:ext>
            </a:extLst>
          </p:cNvPr>
          <p:cNvGrpSpPr>
            <a:grpSpLocks/>
          </p:cNvGrpSpPr>
          <p:nvPr/>
        </p:nvGrpSpPr>
        <p:grpSpPr bwMode="auto">
          <a:xfrm>
            <a:off x="704977" y="5737714"/>
            <a:ext cx="6477000" cy="523876"/>
            <a:chOff x="174" y="3552"/>
            <a:chExt cx="4080" cy="330"/>
          </a:xfrm>
        </p:grpSpPr>
        <p:grpSp>
          <p:nvGrpSpPr>
            <p:cNvPr id="11293" name="Group 12">
              <a:extLst>
                <a:ext uri="{FF2B5EF4-FFF2-40B4-BE49-F238E27FC236}">
                  <a16:creationId xmlns:a16="http://schemas.microsoft.com/office/drawing/2014/main" id="{6B856611-F323-C02B-67DF-CCE56E42D8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3606"/>
              <a:ext cx="1824" cy="273"/>
              <a:chOff x="576" y="3577"/>
              <a:chExt cx="1824" cy="327"/>
            </a:xfrm>
          </p:grpSpPr>
          <p:graphicFrame>
            <p:nvGraphicFramePr>
              <p:cNvPr id="11295" name="Object 13">
                <a:extLst>
                  <a:ext uri="{FF2B5EF4-FFF2-40B4-BE49-F238E27FC236}">
                    <a16:creationId xmlns:a16="http://schemas.microsoft.com/office/drawing/2014/main" id="{7C98FD78-5FA4-79C7-B88A-09BA8634C15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" y="3600"/>
              <a:ext cx="768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31425" imgH="177646" progId="Equation.DSMT4">
                      <p:embed/>
                    </p:oleObj>
                  </mc:Choice>
                  <mc:Fallback>
                    <p:oleObj name="Equation" r:id="rId7" imgW="431425" imgH="177646" progId="Equation.DSMT4">
                      <p:embed/>
                      <p:pic>
                        <p:nvPicPr>
                          <p:cNvPr id="11295" name="Object 13">
                            <a:extLst>
                              <a:ext uri="{FF2B5EF4-FFF2-40B4-BE49-F238E27FC236}">
                                <a16:creationId xmlns:a16="http://schemas.microsoft.com/office/drawing/2014/main" id="{E3635EBE-BD96-52AC-4942-52F224EE78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3600"/>
                            <a:ext cx="768" cy="2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96" name="Object 14">
                <a:extLst>
                  <a:ext uri="{FF2B5EF4-FFF2-40B4-BE49-F238E27FC236}">
                    <a16:creationId xmlns:a16="http://schemas.microsoft.com/office/drawing/2014/main" id="{72268FA6-5A18-52A4-89E5-134F34DCCB2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75" y="3577"/>
              <a:ext cx="825" cy="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69800" imgH="203040" progId="Equation.DSMT4">
                      <p:embed/>
                    </p:oleObj>
                  </mc:Choice>
                  <mc:Fallback>
                    <p:oleObj name="Equation" r:id="rId9" imgW="469800" imgH="203040" progId="Equation.DSMT4">
                      <p:embed/>
                      <p:pic>
                        <p:nvPicPr>
                          <p:cNvPr id="11296" name="Object 14">
                            <a:extLst>
                              <a:ext uri="{FF2B5EF4-FFF2-40B4-BE49-F238E27FC236}">
                                <a16:creationId xmlns:a16="http://schemas.microsoft.com/office/drawing/2014/main" id="{F51EB306-9D99-E72A-496E-FF7BE9DA67E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5" y="3577"/>
                            <a:ext cx="825" cy="3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4" name="Text Box 15">
              <a:extLst>
                <a:ext uri="{FF2B5EF4-FFF2-40B4-BE49-F238E27FC236}">
                  <a16:creationId xmlns:a16="http://schemas.microsoft.com/office/drawing/2014/main" id="{AC4118DD-CD16-57A1-F79E-E898EC98E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" y="3552"/>
              <a:ext cx="40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28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altLang="en-US" sz="28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=                   (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 – C - G</a:t>
              </a:r>
              <a:r>
                <a:rPr lang="en-US" altLang="en-US" sz="28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38957" name="Text Box 45">
            <a:extLst>
              <a:ext uri="{FF2B5EF4-FFF2-40B4-BE49-F238E27FC236}">
                <a16:creationId xmlns:a16="http://schemas.microsoft.com/office/drawing/2014/main" id="{6F20DBB6-818D-1E62-FAD1-AC208B0B4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961" y="644565"/>
            <a:ext cx="640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8975" name="Object 63">
            <a:extLst>
              <a:ext uri="{FF2B5EF4-FFF2-40B4-BE49-F238E27FC236}">
                <a16:creationId xmlns:a16="http://schemas.microsoft.com/office/drawing/2014/main" id="{15A6A7FA-A148-6479-1CDF-8CA985A4CC33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147263111"/>
              </p:ext>
            </p:extLst>
          </p:nvPr>
        </p:nvGraphicFramePr>
        <p:xfrm>
          <a:off x="2631246" y="4231039"/>
          <a:ext cx="1041400" cy="55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38975" name="Object 63">
                        <a:extLst>
                          <a:ext uri="{FF2B5EF4-FFF2-40B4-BE49-F238E27FC236}">
                            <a16:creationId xmlns:a16="http://schemas.microsoft.com/office/drawing/2014/main" id="{BA84E502-248B-6C9E-4967-E77BBAB1E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246" y="4231039"/>
                        <a:ext cx="1041400" cy="551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301A158-953F-48EF-3DF0-20C6FA612FEF}"/>
              </a:ext>
            </a:extLst>
          </p:cNvPr>
          <p:cNvSpPr txBox="1"/>
          <p:nvPr/>
        </p:nvSpPr>
        <p:spPr>
          <a:xfrm>
            <a:off x="387543" y="138454"/>
            <a:ext cx="99072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– </a:t>
            </a:r>
            <a:r>
              <a:rPr lang="vi-VN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vi-VN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05BCA4C6-BFFB-9EC2-6FA0-3A0257880D10}"/>
              </a:ext>
            </a:extLst>
          </p:cNvPr>
          <p:cNvGrpSpPr/>
          <p:nvPr/>
        </p:nvGrpSpPr>
        <p:grpSpPr>
          <a:xfrm>
            <a:off x="4712518" y="3958557"/>
            <a:ext cx="2649537" cy="1919288"/>
            <a:chOff x="6039942" y="4092424"/>
            <a:chExt cx="2649537" cy="1919288"/>
          </a:xfrm>
        </p:grpSpPr>
        <p:grpSp>
          <p:nvGrpSpPr>
            <p:cNvPr id="38979" name="Group 67">
              <a:extLst>
                <a:ext uri="{FF2B5EF4-FFF2-40B4-BE49-F238E27FC236}">
                  <a16:creationId xmlns:a16="http://schemas.microsoft.com/office/drawing/2014/main" id="{5BD26572-1518-C93B-72DC-F6206D3396B8}"/>
                </a:ext>
              </a:extLst>
            </p:cNvPr>
            <p:cNvGrpSpPr>
              <a:grpSpLocks/>
            </p:cNvGrpSpPr>
            <p:nvPr/>
          </p:nvGrpSpPr>
          <p:grpSpPr bwMode="auto">
            <a:xfrm rot="11570391">
              <a:off x="6039942" y="4092424"/>
              <a:ext cx="2649537" cy="1919288"/>
              <a:chOff x="3899" y="2960"/>
              <a:chExt cx="1669" cy="1209"/>
            </a:xfrm>
          </p:grpSpPr>
          <p:sp>
            <p:nvSpPr>
              <p:cNvPr id="11277" name="AutoShape 52">
                <a:extLst>
                  <a:ext uri="{FF2B5EF4-FFF2-40B4-BE49-F238E27FC236}">
                    <a16:creationId xmlns:a16="http://schemas.microsoft.com/office/drawing/2014/main" id="{54CB0A1E-BE84-37F7-F871-3D22E5F6A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988" y="3142"/>
                <a:ext cx="1243" cy="764"/>
              </a:xfrm>
              <a:prstGeom prst="triangle">
                <a:avLst>
                  <a:gd name="adj" fmla="val 19593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78" name="Arc 53">
                <a:extLst>
                  <a:ext uri="{FF2B5EF4-FFF2-40B4-BE49-F238E27FC236}">
                    <a16:creationId xmlns:a16="http://schemas.microsoft.com/office/drawing/2014/main" id="{5767E3C3-D828-A61F-FBA9-C68EB4BCB3A8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113" y="3797"/>
                <a:ext cx="89" cy="1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9" name="Line 54">
                <a:extLst>
                  <a:ext uri="{FF2B5EF4-FFF2-40B4-BE49-F238E27FC236}">
                    <a16:creationId xmlns:a16="http://schemas.microsoft.com/office/drawing/2014/main" id="{8867441A-41A4-913D-7AD3-23BCE85013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53" y="3470"/>
                <a:ext cx="90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2" name="Text Box 58">
                <a:extLst>
                  <a:ext uri="{FF2B5EF4-FFF2-40B4-BE49-F238E27FC236}">
                    <a16:creationId xmlns:a16="http://schemas.microsoft.com/office/drawing/2014/main" id="{3493B030-E948-C945-5716-76A1857F34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1159284">
                <a:off x="4860" y="2960"/>
                <a:ext cx="35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</a:p>
            </p:txBody>
          </p:sp>
          <p:sp>
            <p:nvSpPr>
              <p:cNvPr id="11283" name="Text Box 61">
                <a:extLst>
                  <a:ext uri="{FF2B5EF4-FFF2-40B4-BE49-F238E27FC236}">
                    <a16:creationId xmlns:a16="http://schemas.microsoft.com/office/drawing/2014/main" id="{B046D36C-97FD-F1FF-0A24-09C14E242A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0719553">
                <a:off x="3899" y="3881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1284" name="Text Box 62">
                <a:extLst>
                  <a:ext uri="{FF2B5EF4-FFF2-40B4-BE49-F238E27FC236}">
                    <a16:creationId xmlns:a16="http://schemas.microsoft.com/office/drawing/2014/main" id="{0250FEB0-DCD8-6B8C-4C9D-37AFB5A3F3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15" y="3844"/>
                <a:ext cx="3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 </a:t>
                </a:r>
              </a:p>
            </p:txBody>
          </p:sp>
        </p:grpSp>
        <p:grpSp>
          <p:nvGrpSpPr>
            <p:cNvPr id="5" name="Nhóm 4">
              <a:extLst>
                <a:ext uri="{FF2B5EF4-FFF2-40B4-BE49-F238E27FC236}">
                  <a16:creationId xmlns:a16="http://schemas.microsoft.com/office/drawing/2014/main" id="{E6492C6A-0370-E3DD-D492-AA6445B094CB}"/>
                </a:ext>
              </a:extLst>
            </p:cNvPr>
            <p:cNvGrpSpPr/>
            <p:nvPr/>
          </p:nvGrpSpPr>
          <p:grpSpPr>
            <a:xfrm rot="14758570">
              <a:off x="6813425" y="5344235"/>
              <a:ext cx="192999" cy="251322"/>
              <a:chOff x="7996029" y="5746574"/>
              <a:chExt cx="192999" cy="251322"/>
            </a:xfrm>
          </p:grpSpPr>
          <p:sp>
            <p:nvSpPr>
              <p:cNvPr id="2" name="Arc 53">
                <a:extLst>
                  <a:ext uri="{FF2B5EF4-FFF2-40B4-BE49-F238E27FC236}">
                    <a16:creationId xmlns:a16="http://schemas.microsoft.com/office/drawing/2014/main" id="{72595BE9-3253-B855-1B09-A8B6ABDB04BC}"/>
                  </a:ext>
                </a:extLst>
              </p:cNvPr>
              <p:cNvSpPr>
                <a:spLocks/>
              </p:cNvSpPr>
              <p:nvPr/>
            </p:nvSpPr>
            <p:spPr bwMode="auto">
              <a:xfrm rot="11570391" flipH="1">
                <a:off x="8047741" y="5824858"/>
                <a:ext cx="141287" cy="17303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" name="Arc 53">
                <a:extLst>
                  <a:ext uri="{FF2B5EF4-FFF2-40B4-BE49-F238E27FC236}">
                    <a16:creationId xmlns:a16="http://schemas.microsoft.com/office/drawing/2014/main" id="{BBD43FFC-0DB2-3077-206D-22F429842C9F}"/>
                  </a:ext>
                </a:extLst>
              </p:cNvPr>
              <p:cNvSpPr>
                <a:spLocks/>
              </p:cNvSpPr>
              <p:nvPr/>
            </p:nvSpPr>
            <p:spPr bwMode="auto">
              <a:xfrm rot="11570391" flipH="1">
                <a:off x="7996029" y="5746574"/>
                <a:ext cx="141287" cy="17303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" name="Nhóm 8">
            <a:extLst>
              <a:ext uri="{FF2B5EF4-FFF2-40B4-BE49-F238E27FC236}">
                <a16:creationId xmlns:a16="http://schemas.microsoft.com/office/drawing/2014/main" id="{A9D48F25-5956-5CFA-E551-F51C92375391}"/>
              </a:ext>
            </a:extLst>
          </p:cNvPr>
          <p:cNvGrpSpPr/>
          <p:nvPr/>
        </p:nvGrpSpPr>
        <p:grpSpPr>
          <a:xfrm>
            <a:off x="7777109" y="2927213"/>
            <a:ext cx="2590800" cy="1981200"/>
            <a:chOff x="9116631" y="3261937"/>
            <a:chExt cx="2590800" cy="1981200"/>
          </a:xfrm>
        </p:grpSpPr>
        <p:grpSp>
          <p:nvGrpSpPr>
            <p:cNvPr id="38978" name="Group 66">
              <a:extLst>
                <a:ext uri="{FF2B5EF4-FFF2-40B4-BE49-F238E27FC236}">
                  <a16:creationId xmlns:a16="http://schemas.microsoft.com/office/drawing/2014/main" id="{73CE365E-CA2C-FF71-D9F9-901A69BB39CD}"/>
                </a:ext>
              </a:extLst>
            </p:cNvPr>
            <p:cNvGrpSpPr>
              <a:grpSpLocks/>
            </p:cNvGrpSpPr>
            <p:nvPr/>
          </p:nvGrpSpPr>
          <p:grpSpPr bwMode="auto">
            <a:xfrm rot="20080067">
              <a:off x="9116631" y="3261937"/>
              <a:ext cx="2590800" cy="1981200"/>
              <a:chOff x="4032" y="1632"/>
              <a:chExt cx="1632" cy="1248"/>
            </a:xfrm>
          </p:grpSpPr>
          <p:sp>
            <p:nvSpPr>
              <p:cNvPr id="11285" name="AutoShape 47">
                <a:extLst>
                  <a:ext uri="{FF2B5EF4-FFF2-40B4-BE49-F238E27FC236}">
                    <a16:creationId xmlns:a16="http://schemas.microsoft.com/office/drawing/2014/main" id="{27CD1D87-5F0F-B2C2-0F5D-DCAB17E4D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6" y="1872"/>
                <a:ext cx="1244" cy="764"/>
              </a:xfrm>
              <a:prstGeom prst="triangle">
                <a:avLst>
                  <a:gd name="adj" fmla="val 19593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86" name="Arc 48">
                <a:extLst>
                  <a:ext uri="{FF2B5EF4-FFF2-40B4-BE49-F238E27FC236}">
                    <a16:creationId xmlns:a16="http://schemas.microsoft.com/office/drawing/2014/main" id="{6AFD9F11-A2BD-9EB5-DCD2-E03F602733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0" y="2531"/>
                <a:ext cx="89" cy="10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7" name="Line 49">
                <a:extLst>
                  <a:ext uri="{FF2B5EF4-FFF2-40B4-BE49-F238E27FC236}">
                    <a16:creationId xmlns:a16="http://schemas.microsoft.com/office/drawing/2014/main" id="{ACFF938C-3148-1CA7-5EA5-2E4647DE67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5" y="2160"/>
                <a:ext cx="89" cy="1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90" name="Text Box 57">
                <a:extLst>
                  <a:ext uri="{FF2B5EF4-FFF2-40B4-BE49-F238E27FC236}">
                    <a16:creationId xmlns:a16="http://schemas.microsoft.com/office/drawing/2014/main" id="{6EE7F83A-AD5F-EB86-D909-130E3854C0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05" y="1632"/>
                <a:ext cx="2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291" name="Text Box 59">
                <a:extLst>
                  <a:ext uri="{FF2B5EF4-FFF2-40B4-BE49-F238E27FC236}">
                    <a16:creationId xmlns:a16="http://schemas.microsoft.com/office/drawing/2014/main" id="{89B4EF94-FBF2-FF90-2362-E39D2634B0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2" y="2544"/>
                <a:ext cx="2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1292" name="Text Box 60">
                <a:extLst>
                  <a:ext uri="{FF2B5EF4-FFF2-40B4-BE49-F238E27FC236}">
                    <a16:creationId xmlns:a16="http://schemas.microsoft.com/office/drawing/2014/main" id="{89DF7E71-54BF-09C0-9DBC-1155533468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57" y="2592"/>
                <a:ext cx="20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  <p:grpSp>
          <p:nvGrpSpPr>
            <p:cNvPr id="6" name="Nhóm 5">
              <a:extLst>
                <a:ext uri="{FF2B5EF4-FFF2-40B4-BE49-F238E27FC236}">
                  <a16:creationId xmlns:a16="http://schemas.microsoft.com/office/drawing/2014/main" id="{50E58E8A-2EE3-D2B6-4B1F-34CAA9FC21E8}"/>
                </a:ext>
              </a:extLst>
            </p:cNvPr>
            <p:cNvGrpSpPr/>
            <p:nvPr/>
          </p:nvGrpSpPr>
          <p:grpSpPr>
            <a:xfrm rot="904770">
              <a:off x="9717967" y="3919470"/>
              <a:ext cx="192999" cy="251322"/>
              <a:chOff x="7996029" y="5746574"/>
              <a:chExt cx="192999" cy="251322"/>
            </a:xfrm>
          </p:grpSpPr>
          <p:sp>
            <p:nvSpPr>
              <p:cNvPr id="7" name="Arc 53">
                <a:extLst>
                  <a:ext uri="{FF2B5EF4-FFF2-40B4-BE49-F238E27FC236}">
                    <a16:creationId xmlns:a16="http://schemas.microsoft.com/office/drawing/2014/main" id="{3D02B0CB-B40F-9644-01AA-C5031AAD2E8F}"/>
                  </a:ext>
                </a:extLst>
              </p:cNvPr>
              <p:cNvSpPr>
                <a:spLocks/>
              </p:cNvSpPr>
              <p:nvPr/>
            </p:nvSpPr>
            <p:spPr bwMode="auto">
              <a:xfrm rot="11570391" flipH="1">
                <a:off x="8047741" y="5824858"/>
                <a:ext cx="141287" cy="17303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Arc 53">
                <a:extLst>
                  <a:ext uri="{FF2B5EF4-FFF2-40B4-BE49-F238E27FC236}">
                    <a16:creationId xmlns:a16="http://schemas.microsoft.com/office/drawing/2014/main" id="{AAA962B3-CD74-6B43-0F45-E5C55447CA0A}"/>
                  </a:ext>
                </a:extLst>
              </p:cNvPr>
              <p:cNvSpPr>
                <a:spLocks/>
              </p:cNvSpPr>
              <p:nvPr/>
            </p:nvSpPr>
            <p:spPr bwMode="auto">
              <a:xfrm rot="11570391" flipH="1">
                <a:off x="7996029" y="5746574"/>
                <a:ext cx="141287" cy="17303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1" name="Object 63">
            <a:extLst>
              <a:ext uri="{FF2B5EF4-FFF2-40B4-BE49-F238E27FC236}">
                <a16:creationId xmlns:a16="http://schemas.microsoft.com/office/drawing/2014/main" id="{9C464172-8D9B-21D3-EAC8-936A55B35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83687"/>
              </p:ext>
            </p:extLst>
          </p:nvPr>
        </p:nvGraphicFramePr>
        <p:xfrm>
          <a:off x="2477618" y="5082073"/>
          <a:ext cx="9794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53800" progId="Equation.DSMT4">
                  <p:embed/>
                </p:oleObj>
              </mc:Choice>
              <mc:Fallback>
                <p:oleObj name="Equation" r:id="rId13" imgW="406080" imgH="253800" progId="Equation.DSMT4">
                  <p:embed/>
                  <p:pic>
                    <p:nvPicPr>
                      <p:cNvPr id="38975" name="Object 63">
                        <a:extLst>
                          <a:ext uri="{FF2B5EF4-FFF2-40B4-BE49-F238E27FC236}">
                            <a16:creationId xmlns:a16="http://schemas.microsoft.com/office/drawing/2014/main" id="{15A6A7FA-A148-6479-1CDF-8CA985A4C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618" y="5082073"/>
                        <a:ext cx="9794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72C0C46-22E8-9804-1FA5-3B071850B3D6}"/>
              </a:ext>
            </a:extLst>
          </p:cNvPr>
          <p:cNvSpPr txBox="1"/>
          <p:nvPr/>
        </p:nvSpPr>
        <p:spPr>
          <a:xfrm>
            <a:off x="1048319" y="1389537"/>
            <a:ext cx="9988851" cy="1569660"/>
          </a:xfrm>
          <a:prstGeom prst="rect">
            <a:avLst/>
          </a:prstGeom>
          <a:solidFill>
            <a:schemeClr val="bg1"/>
          </a:solidFill>
          <a:ln w="7937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vi-VN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21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6 0.09328 L -0.24544 0.0932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3.7037E-6 L 0.05026 0.0111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3" y="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/>
      <p:bldP spid="38922" grpId="0"/>
      <p:bldP spid="38957" grpId="0"/>
      <p:bldP spid="3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586480" y="1981200"/>
            <a:ext cx="9614919" cy="1454244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vi-VN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31 + 32 +33 +34 +35 +36</a:t>
            </a:r>
          </a:p>
          <a:p>
            <a:pPr algn="ctr">
              <a:defRPr/>
            </a:pPr>
            <a:r>
              <a:rPr lang="en-US" sz="45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  <a:endParaRPr lang="vi-VN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WordArt 5">
            <a:extLst>
              <a:ext uri="{FF2B5EF4-FFF2-40B4-BE49-F238E27FC236}">
                <a16:creationId xmlns:a16="http://schemas.microsoft.com/office/drawing/2014/main" id="{AF53DD0E-2818-6026-18EE-CDDE731954C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87751" y="457199"/>
            <a:ext cx="10016498" cy="168454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eaLnBrk="1" hangingPunct="1">
              <a:defRPr/>
            </a:pPr>
            <a:r>
              <a:rPr lang="vi-VN" sz="3600" b="1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bằng nhau thứ ba của </a:t>
            </a:r>
          </a:p>
          <a:p>
            <a:pPr eaLnBrk="1" hangingPunct="1">
              <a:defRPr/>
            </a:pPr>
            <a:r>
              <a:rPr lang="vi-VN" sz="3600" b="1" kern="10" dirty="0"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giác góc-cạnh-góc ( g-c-g )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B5546350-2B74-8330-CA31-43B650001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043" y="255584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altLang="en-US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8F0DA84-AE94-78BC-1399-8E62277F39F6}"/>
              </a:ext>
            </a:extLst>
          </p:cNvPr>
          <p:cNvSpPr txBox="1"/>
          <p:nvPr/>
        </p:nvSpPr>
        <p:spPr>
          <a:xfrm>
            <a:off x="762000" y="3549371"/>
            <a:ext cx="11087100" cy="1754326"/>
          </a:xfrm>
          <a:prstGeom prst="rect">
            <a:avLst/>
          </a:prstGeom>
          <a:noFill/>
          <a:ln w="793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vi-VN" sz="36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>
            <a:extLst>
              <a:ext uri="{FF2B5EF4-FFF2-40B4-BE49-F238E27FC236}">
                <a16:creationId xmlns:a16="http://schemas.microsoft.com/office/drawing/2014/main" id="{D6B5D0A8-CC1B-B5E1-075B-FC3920470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4419600"/>
            <a:ext cx="71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3316" name="Freeform 4">
            <a:extLst>
              <a:ext uri="{FF2B5EF4-FFF2-40B4-BE49-F238E27FC236}">
                <a16:creationId xmlns:a16="http://schemas.microsoft.com/office/drawing/2014/main" id="{55C3146D-8F9B-F2F2-F22A-8955E1343852}"/>
              </a:ext>
            </a:extLst>
          </p:cNvPr>
          <p:cNvSpPr>
            <a:spLocks/>
          </p:cNvSpPr>
          <p:nvPr/>
        </p:nvSpPr>
        <p:spPr bwMode="auto">
          <a:xfrm rot="19661146">
            <a:off x="6096000" y="2362200"/>
            <a:ext cx="3505200" cy="1905000"/>
          </a:xfrm>
          <a:custGeom>
            <a:avLst/>
            <a:gdLst>
              <a:gd name="T0" fmla="*/ 0 w 2204"/>
              <a:gd name="T1" fmla="*/ 2147483646 h 1161"/>
              <a:gd name="T2" fmla="*/ 2147483646 w 2204"/>
              <a:gd name="T3" fmla="*/ 2147483646 h 1161"/>
              <a:gd name="T4" fmla="*/ 2147483646 w 2204"/>
              <a:gd name="T5" fmla="*/ 0 h 1161"/>
              <a:gd name="T6" fmla="*/ 0 w 2204"/>
              <a:gd name="T7" fmla="*/ 2147483646 h 1161"/>
              <a:gd name="T8" fmla="*/ 0 60000 65536"/>
              <a:gd name="T9" fmla="*/ 0 60000 65536"/>
              <a:gd name="T10" fmla="*/ 0 60000 65536"/>
              <a:gd name="T11" fmla="*/ 0 60000 65536"/>
              <a:gd name="T12" fmla="*/ 0 w 2204"/>
              <a:gd name="T13" fmla="*/ 0 h 1161"/>
              <a:gd name="T14" fmla="*/ 2204 w 2204"/>
              <a:gd name="T15" fmla="*/ 1161 h 11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4" h="1161">
                <a:moveTo>
                  <a:pt x="0" y="1161"/>
                </a:moveTo>
                <a:lnTo>
                  <a:pt x="2204" y="1161"/>
                </a:lnTo>
                <a:lnTo>
                  <a:pt x="512" y="0"/>
                </a:lnTo>
                <a:lnTo>
                  <a:pt x="0" y="1161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ABB7BBD3-5118-4AD0-8725-83CC10037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600"/>
            <a:ext cx="71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318" name="Text Box 7">
            <a:extLst>
              <a:ext uri="{FF2B5EF4-FFF2-40B4-BE49-F238E27FC236}">
                <a16:creationId xmlns:a16="http://schemas.microsoft.com/office/drawing/2014/main" id="{3C695040-23C6-CA38-385D-2181513B9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1" y="4419600"/>
            <a:ext cx="71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B5FF3EAE-3B0F-CF87-EBE6-5675B5C73B51}"/>
              </a:ext>
            </a:extLst>
          </p:cNvPr>
          <p:cNvGrpSpPr>
            <a:grpSpLocks/>
          </p:cNvGrpSpPr>
          <p:nvPr/>
        </p:nvGrpSpPr>
        <p:grpSpPr bwMode="auto">
          <a:xfrm rot="7288158">
            <a:off x="3069432" y="2631282"/>
            <a:ext cx="339725" cy="388938"/>
            <a:chOff x="420" y="3136"/>
            <a:chExt cx="193" cy="301"/>
          </a:xfrm>
        </p:grpSpPr>
        <p:sp>
          <p:nvSpPr>
            <p:cNvPr id="13337" name="Arc 9">
              <a:extLst>
                <a:ext uri="{FF2B5EF4-FFF2-40B4-BE49-F238E27FC236}">
                  <a16:creationId xmlns:a16="http://schemas.microsoft.com/office/drawing/2014/main" id="{0BBCF960-A079-82E6-F16A-DA2C7E6D7F21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" y="3227"/>
              <a:ext cx="102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8" name="Arc 10">
              <a:extLst>
                <a:ext uri="{FF2B5EF4-FFF2-40B4-BE49-F238E27FC236}">
                  <a16:creationId xmlns:a16="http://schemas.microsoft.com/office/drawing/2014/main" id="{E667866C-1FCA-BC5C-FA6C-86EEC986FFB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" y="3136"/>
              <a:ext cx="165" cy="272"/>
            </a:xfrm>
            <a:custGeom>
              <a:avLst/>
              <a:gdLst>
                <a:gd name="T0" fmla="*/ 0 w 21600"/>
                <a:gd name="T1" fmla="*/ 0 h 27072"/>
                <a:gd name="T2" fmla="*/ 0 w 21600"/>
                <a:gd name="T3" fmla="*/ 0 h 27072"/>
                <a:gd name="T4" fmla="*/ 0 w 21600"/>
                <a:gd name="T5" fmla="*/ 0 h 270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072"/>
                <a:gd name="T11" fmla="*/ 21600 w 21600"/>
                <a:gd name="T12" fmla="*/ 27072 h 270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07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</a:path>
                <a:path w="21600" h="2707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20" name="Group 17">
            <a:extLst>
              <a:ext uri="{FF2B5EF4-FFF2-40B4-BE49-F238E27FC236}">
                <a16:creationId xmlns:a16="http://schemas.microsoft.com/office/drawing/2014/main" id="{544EFD74-1D5D-7305-80FF-A4AC62BEDD86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258660" y="3386138"/>
            <a:ext cx="333375" cy="269875"/>
            <a:chOff x="1253" y="3694"/>
            <a:chExt cx="210" cy="128"/>
          </a:xfrm>
        </p:grpSpPr>
        <p:sp>
          <p:nvSpPr>
            <p:cNvPr id="13335" name="Line 18">
              <a:extLst>
                <a:ext uri="{FF2B5EF4-FFF2-40B4-BE49-F238E27FC236}">
                  <a16:creationId xmlns:a16="http://schemas.microsoft.com/office/drawing/2014/main" id="{CB941734-1B05-6AEB-020A-0309B3EB2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3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19">
              <a:extLst>
                <a:ext uri="{FF2B5EF4-FFF2-40B4-BE49-F238E27FC236}">
                  <a16:creationId xmlns:a16="http://schemas.microsoft.com/office/drawing/2014/main" id="{6CC0896E-38DC-9394-9F50-03A21C97D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1" name="Freeform 24">
            <a:extLst>
              <a:ext uri="{FF2B5EF4-FFF2-40B4-BE49-F238E27FC236}">
                <a16:creationId xmlns:a16="http://schemas.microsoft.com/office/drawing/2014/main" id="{5BFE2E55-5912-1251-ECF7-CC254BAAA2A6}"/>
              </a:ext>
            </a:extLst>
          </p:cNvPr>
          <p:cNvSpPr>
            <a:spLocks/>
          </p:cNvSpPr>
          <p:nvPr/>
        </p:nvSpPr>
        <p:spPr bwMode="auto">
          <a:xfrm>
            <a:off x="2328863" y="2576514"/>
            <a:ext cx="3509962" cy="1876425"/>
          </a:xfrm>
          <a:custGeom>
            <a:avLst/>
            <a:gdLst>
              <a:gd name="T0" fmla="*/ 0 w 2204"/>
              <a:gd name="T1" fmla="*/ 2147483646 h 1161"/>
              <a:gd name="T2" fmla="*/ 2147483646 w 2204"/>
              <a:gd name="T3" fmla="*/ 2147483646 h 1161"/>
              <a:gd name="T4" fmla="*/ 2147483646 w 2204"/>
              <a:gd name="T5" fmla="*/ 0 h 1161"/>
              <a:gd name="T6" fmla="*/ 0 w 2204"/>
              <a:gd name="T7" fmla="*/ 2147483646 h 1161"/>
              <a:gd name="T8" fmla="*/ 0 60000 65536"/>
              <a:gd name="T9" fmla="*/ 0 60000 65536"/>
              <a:gd name="T10" fmla="*/ 0 60000 65536"/>
              <a:gd name="T11" fmla="*/ 0 60000 65536"/>
              <a:gd name="T12" fmla="*/ 0 w 2204"/>
              <a:gd name="T13" fmla="*/ 0 h 1161"/>
              <a:gd name="T14" fmla="*/ 2204 w 2204"/>
              <a:gd name="T15" fmla="*/ 1161 h 11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4" h="1161">
                <a:moveTo>
                  <a:pt x="0" y="1161"/>
                </a:moveTo>
                <a:lnTo>
                  <a:pt x="2204" y="1161"/>
                </a:lnTo>
                <a:lnTo>
                  <a:pt x="512" y="0"/>
                </a:lnTo>
                <a:lnTo>
                  <a:pt x="0" y="1161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Text Box 25">
            <a:extLst>
              <a:ext uri="{FF2B5EF4-FFF2-40B4-BE49-F238E27FC236}">
                <a16:creationId xmlns:a16="http://schemas.microsoft.com/office/drawing/2014/main" id="{CF8AFD34-7C27-8A9B-6E25-665E76367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590800"/>
            <a:ext cx="71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grpSp>
        <p:nvGrpSpPr>
          <p:cNvPr id="4" name="Group 27">
            <a:extLst>
              <a:ext uri="{FF2B5EF4-FFF2-40B4-BE49-F238E27FC236}">
                <a16:creationId xmlns:a16="http://schemas.microsoft.com/office/drawing/2014/main" id="{36FC9418-D513-19CA-06D4-39BACCC0B42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587332" y="2990057"/>
            <a:ext cx="339725" cy="388938"/>
            <a:chOff x="420" y="3136"/>
            <a:chExt cx="193" cy="301"/>
          </a:xfrm>
        </p:grpSpPr>
        <p:sp>
          <p:nvSpPr>
            <p:cNvPr id="13333" name="Arc 28">
              <a:extLst>
                <a:ext uri="{FF2B5EF4-FFF2-40B4-BE49-F238E27FC236}">
                  <a16:creationId xmlns:a16="http://schemas.microsoft.com/office/drawing/2014/main" id="{24B51B3B-2689-639F-2E3C-52D2AF8C72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20" y="3227"/>
              <a:ext cx="102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Arc 29">
              <a:extLst>
                <a:ext uri="{FF2B5EF4-FFF2-40B4-BE49-F238E27FC236}">
                  <a16:creationId xmlns:a16="http://schemas.microsoft.com/office/drawing/2014/main" id="{9412A005-4C3F-5567-E21B-9DF4AE53F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" y="3136"/>
              <a:ext cx="165" cy="272"/>
            </a:xfrm>
            <a:custGeom>
              <a:avLst/>
              <a:gdLst>
                <a:gd name="T0" fmla="*/ 0 w 21600"/>
                <a:gd name="T1" fmla="*/ 0 h 27072"/>
                <a:gd name="T2" fmla="*/ 0 w 21600"/>
                <a:gd name="T3" fmla="*/ 0 h 27072"/>
                <a:gd name="T4" fmla="*/ 0 w 21600"/>
                <a:gd name="T5" fmla="*/ 0 h 2707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072"/>
                <a:gd name="T11" fmla="*/ 21600 w 21600"/>
                <a:gd name="T12" fmla="*/ 27072 h 270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07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</a:path>
                <a:path w="21600" h="2707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46"/>
                    <a:pt x="21363" y="25285"/>
                    <a:pt x="20895" y="2707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24" name="Group 30">
            <a:extLst>
              <a:ext uri="{FF2B5EF4-FFF2-40B4-BE49-F238E27FC236}">
                <a16:creationId xmlns:a16="http://schemas.microsoft.com/office/drawing/2014/main" id="{B7EE5846-5A7F-4E8A-C45D-9BAFA8837FA0}"/>
              </a:ext>
            </a:extLst>
          </p:cNvPr>
          <p:cNvGrpSpPr>
            <a:grpSpLocks/>
          </p:cNvGrpSpPr>
          <p:nvPr/>
        </p:nvGrpSpPr>
        <p:grpSpPr bwMode="auto">
          <a:xfrm rot="3431139">
            <a:off x="7740651" y="2927351"/>
            <a:ext cx="333375" cy="269875"/>
            <a:chOff x="1253" y="3694"/>
            <a:chExt cx="210" cy="128"/>
          </a:xfrm>
        </p:grpSpPr>
        <p:sp>
          <p:nvSpPr>
            <p:cNvPr id="13331" name="Line 31">
              <a:extLst>
                <a:ext uri="{FF2B5EF4-FFF2-40B4-BE49-F238E27FC236}">
                  <a16:creationId xmlns:a16="http://schemas.microsoft.com/office/drawing/2014/main" id="{3911EC81-4AA7-5AF8-003E-4EAA85DE2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3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32">
              <a:extLst>
                <a:ext uri="{FF2B5EF4-FFF2-40B4-BE49-F238E27FC236}">
                  <a16:creationId xmlns:a16="http://schemas.microsoft.com/office/drawing/2014/main" id="{AA92F65B-245D-12E7-4817-0B5C9A11B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" y="3694"/>
              <a:ext cx="137" cy="1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5" name="Text Box 33">
            <a:extLst>
              <a:ext uri="{FF2B5EF4-FFF2-40B4-BE49-F238E27FC236}">
                <a16:creationId xmlns:a16="http://schemas.microsoft.com/office/drawing/2014/main" id="{CB7667E3-D810-C0AE-4CA6-7AD034039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0414" y="2819400"/>
            <a:ext cx="712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3326" name="Text Box 34">
            <a:extLst>
              <a:ext uri="{FF2B5EF4-FFF2-40B4-BE49-F238E27FC236}">
                <a16:creationId xmlns:a16="http://schemas.microsoft.com/office/drawing/2014/main" id="{C9AA2C49-2A40-B890-D8F6-F610410C8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029200"/>
            <a:ext cx="712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3327" name="Text Box 39">
            <a:extLst>
              <a:ext uri="{FF2B5EF4-FFF2-40B4-BE49-F238E27FC236}">
                <a16:creationId xmlns:a16="http://schemas.microsoft.com/office/drawing/2014/main" id="{917C4E60-4B0D-6EB7-DD8E-0B9C212DA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57201"/>
            <a:ext cx="8229600" cy="1592263"/>
          </a:xfrm>
          <a:prstGeom prst="rect">
            <a:avLst/>
          </a:prstGeom>
          <a:solidFill>
            <a:srgbClr val="006600"/>
          </a:solidFill>
          <a:ln w="38100" cmpd="dbl">
            <a:solidFill>
              <a:srgbClr val="D6009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765300" indent="-17653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c.g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328" name="Arc 40">
            <a:extLst>
              <a:ext uri="{FF2B5EF4-FFF2-40B4-BE49-F238E27FC236}">
                <a16:creationId xmlns:a16="http://schemas.microsoft.com/office/drawing/2014/main" id="{A400B94F-4EBA-2EB4-3EC9-74CF452D7C27}"/>
              </a:ext>
            </a:extLst>
          </p:cNvPr>
          <p:cNvSpPr>
            <a:spLocks/>
          </p:cNvSpPr>
          <p:nvPr/>
        </p:nvSpPr>
        <p:spPr bwMode="auto">
          <a:xfrm flipH="1">
            <a:off x="5359400" y="4191000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Arc 41">
            <a:extLst>
              <a:ext uri="{FF2B5EF4-FFF2-40B4-BE49-F238E27FC236}">
                <a16:creationId xmlns:a16="http://schemas.microsoft.com/office/drawing/2014/main" id="{A1C9B616-C4EB-2BD5-0BD6-77E1CC2F68FF}"/>
              </a:ext>
            </a:extLst>
          </p:cNvPr>
          <p:cNvSpPr>
            <a:spLocks/>
          </p:cNvSpPr>
          <p:nvPr/>
        </p:nvSpPr>
        <p:spPr bwMode="auto">
          <a:xfrm flipH="1">
            <a:off x="9423400" y="3200400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56E8D82A-1E1D-925A-AE1E-85490BBB3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7714" y="163514"/>
            <a:ext cx="7380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4" name="Text Box 5">
            <a:extLst>
              <a:ext uri="{FF2B5EF4-FFF2-40B4-BE49-F238E27FC236}">
                <a16:creationId xmlns:a16="http://schemas.microsoft.com/office/drawing/2014/main" id="{660D6753-E1E1-39FD-8656-E1657F601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4401" y="625238"/>
            <a:ext cx="6781800" cy="524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4340" name="Picture 88">
            <a:extLst>
              <a:ext uri="{FF2B5EF4-FFF2-40B4-BE49-F238E27FC236}">
                <a16:creationId xmlns:a16="http://schemas.microsoft.com/office/drawing/2014/main" id="{E9E7EA8B-DBBB-7027-C72E-26DE12929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315277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89">
            <a:extLst>
              <a:ext uri="{FF2B5EF4-FFF2-40B4-BE49-F238E27FC236}">
                <a16:creationId xmlns:a16="http://schemas.microsoft.com/office/drawing/2014/main" id="{BB72EB1A-E580-0985-DAB9-18A33A269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70053"/>
            <a:ext cx="40957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3E6CC0B5-FD1A-6A6D-BDF9-2F463248C6A1}"/>
              </a:ext>
            </a:extLst>
          </p:cNvPr>
          <p:cNvSpPr txBox="1"/>
          <p:nvPr/>
        </p:nvSpPr>
        <p:spPr>
          <a:xfrm>
            <a:off x="1371600" y="625238"/>
            <a:ext cx="228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sz="2800" dirty="0">
              <a:solidFill>
                <a:srgbClr val="FF0000"/>
              </a:solidFill>
            </a:endParaRPr>
          </a:p>
        </p:txBody>
      </p:sp>
      <p:grpSp>
        <p:nvGrpSpPr>
          <p:cNvPr id="5" name="Group 6">
            <a:extLst>
              <a:ext uri="{FF2B5EF4-FFF2-40B4-BE49-F238E27FC236}">
                <a16:creationId xmlns:a16="http://schemas.microsoft.com/office/drawing/2014/main" id="{9927DE49-B7F7-68C7-1CCC-8D5A8F2D710E}"/>
              </a:ext>
            </a:extLst>
          </p:cNvPr>
          <p:cNvGrpSpPr>
            <a:grpSpLocks/>
          </p:cNvGrpSpPr>
          <p:nvPr/>
        </p:nvGrpSpPr>
        <p:grpSpPr bwMode="auto">
          <a:xfrm>
            <a:off x="802047" y="3844907"/>
            <a:ext cx="4964708" cy="584201"/>
            <a:chOff x="637" y="2269"/>
            <a:chExt cx="3696" cy="368"/>
          </a:xfrm>
        </p:grpSpPr>
        <p:sp>
          <p:nvSpPr>
            <p:cNvPr id="6" name="Text Box 7">
              <a:extLst>
                <a:ext uri="{FF2B5EF4-FFF2-40B4-BE49-F238E27FC236}">
                  <a16:creationId xmlns:a16="http://schemas.microsoft.com/office/drawing/2014/main" id="{29B53D07-3288-83FF-DA22-EF7B32E010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" y="2269"/>
              <a:ext cx="369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en-US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altLang="en-US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</a:p>
          </p:txBody>
        </p:sp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6CF226CC-90CF-AE7E-A5C8-679D358AE7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914875"/>
                </p:ext>
              </p:extLst>
            </p:nvPr>
          </p:nvGraphicFramePr>
          <p:xfrm>
            <a:off x="807" y="2383"/>
            <a:ext cx="755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164880" progId="Equation.DSMT4">
                    <p:embed/>
                  </p:oleObj>
                </mc:Choice>
                <mc:Fallback>
                  <p:oleObj name="Equation" r:id="rId5" imgW="444240" imgH="164880" progId="Equation.DSMT4">
                    <p:embed/>
                    <p:pic>
                      <p:nvPicPr>
                        <p:cNvPr id="11298" name="Object 8">
                          <a:extLst>
                            <a:ext uri="{FF2B5EF4-FFF2-40B4-BE49-F238E27FC236}">
                              <a16:creationId xmlns:a16="http://schemas.microsoft.com/office/drawing/2014/main" id="{6CDF9DD7-1C01-F2CB-1918-47249EACE1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2383"/>
                          <a:ext cx="755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2DC50109-505A-5BD7-3060-42A61EBB06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41706"/>
                </p:ext>
              </p:extLst>
            </p:nvPr>
          </p:nvGraphicFramePr>
          <p:xfrm>
            <a:off x="1973" y="2376"/>
            <a:ext cx="637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4240" imgH="177480" progId="Equation.DSMT4">
                    <p:embed/>
                  </p:oleObj>
                </mc:Choice>
                <mc:Fallback>
                  <p:oleObj name="Equation" r:id="rId7" imgW="444240" imgH="177480" progId="Equation.DSMT4">
                    <p:embed/>
                    <p:pic>
                      <p:nvPicPr>
                        <p:cNvPr id="11299" name="Object 9">
                          <a:extLst>
                            <a:ext uri="{FF2B5EF4-FFF2-40B4-BE49-F238E27FC236}">
                              <a16:creationId xmlns:a16="http://schemas.microsoft.com/office/drawing/2014/main" id="{090ACB5D-4FA8-6034-CD51-C2F3C2C9F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376"/>
                          <a:ext cx="637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10">
            <a:extLst>
              <a:ext uri="{FF2B5EF4-FFF2-40B4-BE49-F238E27FC236}">
                <a16:creationId xmlns:a16="http://schemas.microsoft.com/office/drawing/2014/main" id="{7AF27B60-2E97-C812-428D-B2AE257C1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166" y="4809679"/>
            <a:ext cx="3393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: </a:t>
            </a:r>
            <a:r>
              <a:rPr lang="vi-VN" altLang="en-US" sz="24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chung </a:t>
            </a:r>
            <a:endParaRPr lang="en-US" altLang="en-US" sz="2400" b="1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11">
            <a:extLst>
              <a:ext uri="{FF2B5EF4-FFF2-40B4-BE49-F238E27FC236}">
                <a16:creationId xmlns:a16="http://schemas.microsoft.com/office/drawing/2014/main" id="{9CA003DA-ED01-5729-4123-07CA4739EE56}"/>
              </a:ext>
            </a:extLst>
          </p:cNvPr>
          <p:cNvGrpSpPr>
            <a:grpSpLocks/>
          </p:cNvGrpSpPr>
          <p:nvPr/>
        </p:nvGrpSpPr>
        <p:grpSpPr bwMode="auto">
          <a:xfrm>
            <a:off x="418307" y="5753336"/>
            <a:ext cx="6477000" cy="523876"/>
            <a:chOff x="188" y="3577"/>
            <a:chExt cx="4080" cy="330"/>
          </a:xfrm>
        </p:grpSpPr>
        <p:grpSp>
          <p:nvGrpSpPr>
            <p:cNvPr id="11" name="Group 12">
              <a:extLst>
                <a:ext uri="{FF2B5EF4-FFF2-40B4-BE49-F238E27FC236}">
                  <a16:creationId xmlns:a16="http://schemas.microsoft.com/office/drawing/2014/main" id="{9FA48235-A4CC-E24D-882F-EA4639DD72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3" y="3626"/>
              <a:ext cx="1813" cy="239"/>
              <a:chOff x="565" y="3598"/>
              <a:chExt cx="1813" cy="286"/>
            </a:xfrm>
          </p:grpSpPr>
          <p:graphicFrame>
            <p:nvGraphicFramePr>
              <p:cNvPr id="13" name="Object 13">
                <a:extLst>
                  <a:ext uri="{FF2B5EF4-FFF2-40B4-BE49-F238E27FC236}">
                    <a16:creationId xmlns:a16="http://schemas.microsoft.com/office/drawing/2014/main" id="{51223E22-6BCE-2693-F5DF-878F108E4B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1489018"/>
                  </p:ext>
                </p:extLst>
              </p:nvPr>
            </p:nvGraphicFramePr>
            <p:xfrm>
              <a:off x="565" y="3610"/>
              <a:ext cx="791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44240" imgH="164880" progId="Equation.DSMT4">
                      <p:embed/>
                    </p:oleObj>
                  </mc:Choice>
                  <mc:Fallback>
                    <p:oleObj name="Equation" r:id="rId9" imgW="444240" imgH="164880" progId="Equation.DSMT4">
                      <p:embed/>
                      <p:pic>
                        <p:nvPicPr>
                          <p:cNvPr id="11295" name="Object 13">
                            <a:extLst>
                              <a:ext uri="{FF2B5EF4-FFF2-40B4-BE49-F238E27FC236}">
                                <a16:creationId xmlns:a16="http://schemas.microsoft.com/office/drawing/2014/main" id="{7C98FD78-5FA4-79C7-B88A-09BA8634C15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5" y="3610"/>
                            <a:ext cx="791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4">
                <a:extLst>
                  <a:ext uri="{FF2B5EF4-FFF2-40B4-BE49-F238E27FC236}">
                    <a16:creationId xmlns:a16="http://schemas.microsoft.com/office/drawing/2014/main" id="{2AD0F290-556F-BBBE-C6CF-714F2A0CB91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7910949"/>
                  </p:ext>
                </p:extLst>
              </p:nvPr>
            </p:nvGraphicFramePr>
            <p:xfrm>
              <a:off x="1597" y="3598"/>
              <a:ext cx="781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44240" imgH="177480" progId="Equation.DSMT4">
                      <p:embed/>
                    </p:oleObj>
                  </mc:Choice>
                  <mc:Fallback>
                    <p:oleObj name="Equation" r:id="rId11" imgW="444240" imgH="177480" progId="Equation.DSMT4">
                      <p:embed/>
                      <p:pic>
                        <p:nvPicPr>
                          <p:cNvPr id="11296" name="Object 14">
                            <a:extLst>
                              <a:ext uri="{FF2B5EF4-FFF2-40B4-BE49-F238E27FC236}">
                                <a16:creationId xmlns:a16="http://schemas.microsoft.com/office/drawing/2014/main" id="{72268FA6-5A18-52A4-89E5-134F34DCCB2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3598"/>
                            <a:ext cx="781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Text Box 15">
              <a:extLst>
                <a:ext uri="{FF2B5EF4-FFF2-40B4-BE49-F238E27FC236}">
                  <a16:creationId xmlns:a16="http://schemas.microsoft.com/office/drawing/2014/main" id="{4753D240-6AEC-1B83-9D57-8658FCF3A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" y="3577"/>
              <a:ext cx="40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28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altLang="en-US" sz="28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=                   (</a:t>
              </a: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 – C - G</a:t>
              </a:r>
              <a:r>
                <a:rPr lang="en-US" altLang="en-US" sz="2800" dirty="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aphicFrame>
        <p:nvGraphicFramePr>
          <p:cNvPr id="15" name="Object 63">
            <a:extLst>
              <a:ext uri="{FF2B5EF4-FFF2-40B4-BE49-F238E27FC236}">
                <a16:creationId xmlns:a16="http://schemas.microsoft.com/office/drawing/2014/main" id="{DE29BB61-8779-5CD5-304A-28A3CED8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26856"/>
              </p:ext>
            </p:extLst>
          </p:nvPr>
        </p:nvGraphicFramePr>
        <p:xfrm>
          <a:off x="1590675" y="4318000"/>
          <a:ext cx="19605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38975" name="Object 63">
                        <a:extLst>
                          <a:ext uri="{FF2B5EF4-FFF2-40B4-BE49-F238E27FC236}">
                            <a16:creationId xmlns:a16="http://schemas.microsoft.com/office/drawing/2014/main" id="{15A6A7FA-A148-6479-1CDF-8CA985A4C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4318000"/>
                        <a:ext cx="19605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3">
            <a:extLst>
              <a:ext uri="{FF2B5EF4-FFF2-40B4-BE49-F238E27FC236}">
                <a16:creationId xmlns:a16="http://schemas.microsoft.com/office/drawing/2014/main" id="{A1DBA523-014A-843A-C118-335123FD8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601482"/>
              </p:ext>
            </p:extLst>
          </p:nvPr>
        </p:nvGraphicFramePr>
        <p:xfrm>
          <a:off x="1408113" y="5199063"/>
          <a:ext cx="19589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11" name="Object 63">
                        <a:extLst>
                          <a:ext uri="{FF2B5EF4-FFF2-40B4-BE49-F238E27FC236}">
                            <a16:creationId xmlns:a16="http://schemas.microsoft.com/office/drawing/2014/main" id="{9C464172-8D9B-21D3-EAC8-936A55B35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199063"/>
                        <a:ext cx="19589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8">
            <a:extLst>
              <a:ext uri="{FF2B5EF4-FFF2-40B4-BE49-F238E27FC236}">
                <a16:creationId xmlns:a16="http://schemas.microsoft.com/office/drawing/2014/main" id="{752BEAEF-E17F-2D5D-D40D-66A8DE75810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8000" y="2819400"/>
            <a:ext cx="2286000" cy="24384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3" name="Line 9">
            <a:extLst>
              <a:ext uri="{FF2B5EF4-FFF2-40B4-BE49-F238E27FC236}">
                <a16:creationId xmlns:a16="http://schemas.microsoft.com/office/drawing/2014/main" id="{9B6D0A94-4D67-7112-323C-F536F6D58D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2819400"/>
            <a:ext cx="838200" cy="24638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Line 10">
            <a:extLst>
              <a:ext uri="{FF2B5EF4-FFF2-40B4-BE49-F238E27FC236}">
                <a16:creationId xmlns:a16="http://schemas.microsoft.com/office/drawing/2014/main" id="{94563EE8-B034-5061-C9F8-0D6133FFB3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257800"/>
            <a:ext cx="3124200" cy="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11">
            <a:extLst>
              <a:ext uri="{FF2B5EF4-FFF2-40B4-BE49-F238E27FC236}">
                <a16:creationId xmlns:a16="http://schemas.microsoft.com/office/drawing/2014/main" id="{56192D9E-CB44-D0E9-6A98-0CD32D198B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1981200"/>
            <a:ext cx="2051050" cy="25146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12">
            <a:extLst>
              <a:ext uri="{FF2B5EF4-FFF2-40B4-BE49-F238E27FC236}">
                <a16:creationId xmlns:a16="http://schemas.microsoft.com/office/drawing/2014/main" id="{2E204E50-CEBF-38B0-39C2-582A2DAC8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1025" y="1981200"/>
            <a:ext cx="1828800" cy="2362200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13">
            <a:extLst>
              <a:ext uri="{FF2B5EF4-FFF2-40B4-BE49-F238E27FC236}">
                <a16:creationId xmlns:a16="http://schemas.microsoft.com/office/drawing/2014/main" id="{967504D3-E4D0-EAE0-1A40-84B09B9193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62675" y="4343401"/>
            <a:ext cx="3848100" cy="176213"/>
          </a:xfrm>
          <a:prstGeom prst="line">
            <a:avLst/>
          </a:prstGeom>
          <a:noFill/>
          <a:ln w="38100">
            <a:solidFill>
              <a:srgbClr val="0000C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14">
            <a:extLst>
              <a:ext uri="{FF2B5EF4-FFF2-40B4-BE49-F238E27FC236}">
                <a16:creationId xmlns:a16="http://schemas.microsoft.com/office/drawing/2014/main" id="{B9E3EB17-2F48-BCBE-76FC-578C6D43EC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9114" y="4033838"/>
            <a:ext cx="34925" cy="303212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15">
            <a:extLst>
              <a:ext uri="{FF2B5EF4-FFF2-40B4-BE49-F238E27FC236}">
                <a16:creationId xmlns:a16="http://schemas.microsoft.com/office/drawing/2014/main" id="{5FA567A1-500B-D8D6-5B7D-F44D0BD887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19576" y="3990976"/>
            <a:ext cx="47625" cy="314325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6">
            <a:extLst>
              <a:ext uri="{FF2B5EF4-FFF2-40B4-BE49-F238E27FC236}">
                <a16:creationId xmlns:a16="http://schemas.microsoft.com/office/drawing/2014/main" id="{C917BA45-C0C7-8866-4C0A-B2744E8DBE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63025" y="3048000"/>
            <a:ext cx="152400" cy="152400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7">
            <a:extLst>
              <a:ext uri="{FF2B5EF4-FFF2-40B4-BE49-F238E27FC236}">
                <a16:creationId xmlns:a16="http://schemas.microsoft.com/office/drawing/2014/main" id="{2AA49E80-5AB2-6C4D-D944-A0998B1CE8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39225" y="3124200"/>
            <a:ext cx="152400" cy="152400"/>
          </a:xfrm>
          <a:prstGeom prst="line">
            <a:avLst/>
          </a:prstGeom>
          <a:noFill/>
          <a:ln w="22225">
            <a:solidFill>
              <a:srgbClr val="C1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Rectangle 18">
            <a:extLst>
              <a:ext uri="{FF2B5EF4-FFF2-40B4-BE49-F238E27FC236}">
                <a16:creationId xmlns:a16="http://schemas.microsoft.com/office/drawing/2014/main" id="{C4583B02-65B6-FECA-E673-92E7C8145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257800"/>
            <a:ext cx="2365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373" name="Rectangle 19">
            <a:extLst>
              <a:ext uri="{FF2B5EF4-FFF2-40B4-BE49-F238E27FC236}">
                <a16:creationId xmlns:a16="http://schemas.microsoft.com/office/drawing/2014/main" id="{3F45F9BF-C399-7DFF-B9D5-172859F95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1" y="2286000"/>
            <a:ext cx="257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5374" name="Rectangle 20">
            <a:extLst>
              <a:ext uri="{FF2B5EF4-FFF2-40B4-BE49-F238E27FC236}">
                <a16:creationId xmlns:a16="http://schemas.microsoft.com/office/drawing/2014/main" id="{D22893C8-56BF-C80B-672C-01FFF4D49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5105400"/>
            <a:ext cx="257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375" name="Rectangle 21">
            <a:extLst>
              <a:ext uri="{FF2B5EF4-FFF2-40B4-BE49-F238E27FC236}">
                <a16:creationId xmlns:a16="http://schemas.microsoft.com/office/drawing/2014/main" id="{6F1FA901-33A3-088B-60B4-C2DCA2A53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1025" y="1600200"/>
            <a:ext cx="217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5376" name="Rectangle 22">
            <a:extLst>
              <a:ext uri="{FF2B5EF4-FFF2-40B4-BE49-F238E27FC236}">
                <a16:creationId xmlns:a16="http://schemas.microsoft.com/office/drawing/2014/main" id="{46B3DF49-7EAC-6129-DA2C-55E88FD65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7425" y="4572000"/>
            <a:ext cx="2365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5377" name="Rectangle 23">
            <a:extLst>
              <a:ext uri="{FF2B5EF4-FFF2-40B4-BE49-F238E27FC236}">
                <a16:creationId xmlns:a16="http://schemas.microsoft.com/office/drawing/2014/main" id="{05FA1B7D-DA81-77D9-F2DB-D8E300565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9826" y="4343400"/>
            <a:ext cx="257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5379" name="Freeform 27">
            <a:extLst>
              <a:ext uri="{FF2B5EF4-FFF2-40B4-BE49-F238E27FC236}">
                <a16:creationId xmlns:a16="http://schemas.microsoft.com/office/drawing/2014/main" id="{F509BAC8-2338-A243-4FCE-E9CEE1B4B43A}"/>
              </a:ext>
            </a:extLst>
          </p:cNvPr>
          <p:cNvSpPr>
            <a:spLocks/>
          </p:cNvSpPr>
          <p:nvPr/>
        </p:nvSpPr>
        <p:spPr bwMode="auto">
          <a:xfrm rot="8818568" flipV="1">
            <a:off x="9648825" y="4114800"/>
            <a:ext cx="198438" cy="228600"/>
          </a:xfrm>
          <a:custGeom>
            <a:avLst/>
            <a:gdLst>
              <a:gd name="T0" fmla="*/ 0 w 112"/>
              <a:gd name="T1" fmla="*/ 0 h 144"/>
              <a:gd name="T2" fmla="*/ 2147483646 w 112"/>
              <a:gd name="T3" fmla="*/ 2147483646 h 144"/>
              <a:gd name="T4" fmla="*/ 2147483646 w 112"/>
              <a:gd name="T5" fmla="*/ 2147483646 h 144"/>
              <a:gd name="T6" fmla="*/ 0 60000 65536"/>
              <a:gd name="T7" fmla="*/ 0 60000 65536"/>
              <a:gd name="T8" fmla="*/ 0 60000 65536"/>
              <a:gd name="T9" fmla="*/ 0 w 112"/>
              <a:gd name="T10" fmla="*/ 0 h 144"/>
              <a:gd name="T11" fmla="*/ 112 w 11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96" y="128"/>
                  <a:pt x="96" y="144"/>
                </a:cubicBezTo>
              </a:path>
            </a:pathLst>
          </a:custGeom>
          <a:noFill/>
          <a:ln w="38100" cap="sq">
            <a:solidFill>
              <a:srgbClr val="FF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80" name="Freeform 28">
            <a:extLst>
              <a:ext uri="{FF2B5EF4-FFF2-40B4-BE49-F238E27FC236}">
                <a16:creationId xmlns:a16="http://schemas.microsoft.com/office/drawing/2014/main" id="{89E8A86C-3E0A-D6D0-B7A3-E27C60BFA619}"/>
              </a:ext>
            </a:extLst>
          </p:cNvPr>
          <p:cNvSpPr>
            <a:spLocks/>
          </p:cNvSpPr>
          <p:nvPr/>
        </p:nvSpPr>
        <p:spPr bwMode="auto">
          <a:xfrm rot="7033875">
            <a:off x="2954338" y="3019426"/>
            <a:ext cx="288925" cy="228600"/>
          </a:xfrm>
          <a:custGeom>
            <a:avLst/>
            <a:gdLst>
              <a:gd name="T0" fmla="*/ 0 w 112"/>
              <a:gd name="T1" fmla="*/ 0 h 144"/>
              <a:gd name="T2" fmla="*/ 2147483646 w 112"/>
              <a:gd name="T3" fmla="*/ 2147483646 h 144"/>
              <a:gd name="T4" fmla="*/ 2147483646 w 112"/>
              <a:gd name="T5" fmla="*/ 2147483646 h 144"/>
              <a:gd name="T6" fmla="*/ 0 60000 65536"/>
              <a:gd name="T7" fmla="*/ 0 60000 65536"/>
              <a:gd name="T8" fmla="*/ 0 60000 65536"/>
              <a:gd name="T9" fmla="*/ 0 w 112"/>
              <a:gd name="T10" fmla="*/ 0 h 144"/>
              <a:gd name="T11" fmla="*/ 112 w 11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44">
                <a:moveTo>
                  <a:pt x="0" y="0"/>
                </a:moveTo>
                <a:cubicBezTo>
                  <a:pt x="40" y="12"/>
                  <a:pt x="80" y="24"/>
                  <a:pt x="96" y="48"/>
                </a:cubicBezTo>
                <a:cubicBezTo>
                  <a:pt x="112" y="72"/>
                  <a:pt x="96" y="128"/>
                  <a:pt x="96" y="144"/>
                </a:cubicBezTo>
              </a:path>
            </a:pathLst>
          </a:custGeom>
          <a:noFill/>
          <a:ln w="38100" cap="sq">
            <a:solidFill>
              <a:srgbClr val="FF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98" name="Text Box 34">
            <a:extLst>
              <a:ext uri="{FF2B5EF4-FFF2-40B4-BE49-F238E27FC236}">
                <a16:creationId xmlns:a16="http://schemas.microsoft.com/office/drawing/2014/main" id="{4A45273A-CC4D-7F04-07B7-86B9D76C2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438401"/>
            <a:ext cx="1143000" cy="14335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8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382" name="Text Box 35">
            <a:extLst>
              <a:ext uri="{FF2B5EF4-FFF2-40B4-BE49-F238E27FC236}">
                <a16:creationId xmlns:a16="http://schemas.microsoft.com/office/drawing/2014/main" id="{DAF6CB2E-8871-CEB6-C582-008762119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04801"/>
            <a:ext cx="8686800" cy="1368425"/>
          </a:xfrm>
          <a:prstGeom prst="rect">
            <a:avLst/>
          </a:prstGeom>
          <a:solidFill>
            <a:srgbClr val="008000"/>
          </a:solidFill>
          <a:ln w="57150" cmpd="thinThick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1935163" indent="-19351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= DEF ( g-c-g)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y </a:t>
            </a:r>
            <a:r>
              <a:rPr lang="en-US" alt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i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pSp>
        <p:nvGrpSpPr>
          <p:cNvPr id="15383" name="Group 39">
            <a:extLst>
              <a:ext uri="{FF2B5EF4-FFF2-40B4-BE49-F238E27FC236}">
                <a16:creationId xmlns:a16="http://schemas.microsoft.com/office/drawing/2014/main" id="{732DC926-23B9-227E-D645-EEF2A312D949}"/>
              </a:ext>
            </a:extLst>
          </p:cNvPr>
          <p:cNvGrpSpPr>
            <a:grpSpLocks/>
          </p:cNvGrpSpPr>
          <p:nvPr/>
        </p:nvGrpSpPr>
        <p:grpSpPr bwMode="auto">
          <a:xfrm>
            <a:off x="6357938" y="4267200"/>
            <a:ext cx="152400" cy="228600"/>
            <a:chOff x="3072" y="2688"/>
            <a:chExt cx="96" cy="144"/>
          </a:xfrm>
        </p:grpSpPr>
        <p:sp>
          <p:nvSpPr>
            <p:cNvPr id="15387" name="Arc 36">
              <a:extLst>
                <a:ext uri="{FF2B5EF4-FFF2-40B4-BE49-F238E27FC236}">
                  <a16:creationId xmlns:a16="http://schemas.microsoft.com/office/drawing/2014/main" id="{A47A35C3-114B-07E8-73D8-7791FD01F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2" y="2688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8" name="Line 38">
              <a:extLst>
                <a:ext uri="{FF2B5EF4-FFF2-40B4-BE49-F238E27FC236}">
                  <a16:creationId xmlns:a16="http://schemas.microsoft.com/office/drawing/2014/main" id="{C4F5BD2C-D096-881D-57C5-8A6372681B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2" y="2688"/>
              <a:ext cx="48" cy="48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84" name="Group 40">
            <a:extLst>
              <a:ext uri="{FF2B5EF4-FFF2-40B4-BE49-F238E27FC236}">
                <a16:creationId xmlns:a16="http://schemas.microsoft.com/office/drawing/2014/main" id="{C2B887F0-B7B2-37D6-68D1-77EB3917D6C6}"/>
              </a:ext>
            </a:extLst>
          </p:cNvPr>
          <p:cNvGrpSpPr>
            <a:grpSpLocks/>
          </p:cNvGrpSpPr>
          <p:nvPr/>
        </p:nvGrpSpPr>
        <p:grpSpPr bwMode="auto">
          <a:xfrm rot="13210941">
            <a:off x="4953000" y="4995863"/>
            <a:ext cx="152400" cy="228600"/>
            <a:chOff x="3072" y="2688"/>
            <a:chExt cx="96" cy="144"/>
          </a:xfrm>
        </p:grpSpPr>
        <p:sp>
          <p:nvSpPr>
            <p:cNvPr id="15385" name="Arc 41">
              <a:extLst>
                <a:ext uri="{FF2B5EF4-FFF2-40B4-BE49-F238E27FC236}">
                  <a16:creationId xmlns:a16="http://schemas.microsoft.com/office/drawing/2014/main" id="{D7280B39-5B56-EFBD-6DC5-DDDDC70B4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72" y="2688"/>
              <a:ext cx="96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Line 42">
              <a:extLst>
                <a:ext uri="{FF2B5EF4-FFF2-40B4-BE49-F238E27FC236}">
                  <a16:creationId xmlns:a16="http://schemas.microsoft.com/office/drawing/2014/main" id="{A891BB9E-D36D-D99E-8707-97AC07DBFC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2" y="2688"/>
              <a:ext cx="48" cy="48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>
            <a:extLst>
              <a:ext uri="{FF2B5EF4-FFF2-40B4-BE49-F238E27FC236}">
                <a16:creationId xmlns:a16="http://schemas.microsoft.com/office/drawing/2014/main" id="{A3FBEFE0-9FB4-4EE9-152C-EAB839FD4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96534"/>
            <a:ext cx="7086600" cy="4010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1">
            <a:extLst>
              <a:ext uri="{FF2B5EF4-FFF2-40B4-BE49-F238E27FC236}">
                <a16:creationId xmlns:a16="http://schemas.microsoft.com/office/drawing/2014/main" id="{59BF693B-3919-1A76-1921-E0582D8DA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32865"/>
            <a:ext cx="11049000" cy="163121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tên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kí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1CF91F-87B3-6872-A062-F1B678536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225368"/>
            <a:ext cx="281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 =  ADC</a:t>
            </a:r>
            <a:endParaRPr lang="vi-VN" altLang="en-US" sz="24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958C0C-AE80-4FD0-7A8F-FBB792209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3065523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HMG =  </a:t>
            </a:r>
            <a:r>
              <a:rPr lang="en-US" altLang="en-US" sz="2400" b="1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MI</a:t>
            </a:r>
            <a:endParaRPr lang="vi-VN" altLang="en-US" sz="2400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895600"/>
            <a:ext cx="9829800" cy="1295400"/>
          </a:xfrm>
        </p:spPr>
        <p:txBody>
          <a:bodyPr>
            <a:noAutofit/>
          </a:bodyPr>
          <a:lstStyle/>
          <a:p>
            <a:pPr algn="l"/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Hãy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quan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sát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hình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vẽ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sau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và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cho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biết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hai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tam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giác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bằng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nhau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theo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trường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hợp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nào</a:t>
            </a:r>
            <a:r>
              <a:rPr lang="en-US" sz="4400" dirty="0">
                <a:latin typeface="Times New Roman" pitchFamily="18" charset="0"/>
                <a:cs typeface="Times New Roman" pitchFamily="18" charset="0"/>
                <a:hlinkClick r:id="rId2" action="ppaction://hlinkpres?slideindex=1&amp;slidetitle=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36914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522C29C-36D7-C81A-6540-E8DFB8F18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8350" y="441326"/>
          <a:ext cx="1193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002" imgH="165028" progId="Equation.DSMT4">
                  <p:embed/>
                </p:oleObj>
              </mc:Choice>
              <mc:Fallback>
                <p:oleObj name="Equation" r:id="rId2" imgW="457002" imgH="16502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522C29C-36D7-C81A-6540-E8DFB8F18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41326"/>
                        <a:ext cx="1193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647686-DEAF-3139-4F48-9AA2C9288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7651" y="188913"/>
          <a:ext cx="12620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215806" progId="Equation.DSMT4">
                  <p:embed/>
                </p:oleObj>
              </mc:Choice>
              <mc:Fallback>
                <p:oleObj name="Equation" r:id="rId4" imgW="418918" imgH="21580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647686-DEAF-3139-4F48-9AA2C9288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1" y="188913"/>
                        <a:ext cx="12620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34ADA5C-6E8A-293A-286F-A92E824BF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0" y="2687638"/>
          <a:ext cx="28273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34ADA5C-6E8A-293A-286F-A92E824BF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687638"/>
                        <a:ext cx="282733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F2D5861-50DA-AE41-6F5F-8F994FB140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5412" y="1981200"/>
          <a:ext cx="30368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177480" progId="Equation.DSMT4">
                  <p:embed/>
                </p:oleObj>
              </mc:Choice>
              <mc:Fallback>
                <p:oleObj name="Equation" r:id="rId8" imgW="1041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F2D5861-50DA-AE41-6F5F-8F994FB140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2" y="1981200"/>
                        <a:ext cx="303688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2A46A45-56E4-C2EF-85DF-7E46CDE97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4725" y="298451"/>
            <a:ext cx="2338388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vi-VN" sz="360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 3.</a:t>
            </a:r>
            <a:r>
              <a:rPr lang="vi-VN" altLang="vi-VN" sz="3600">
                <a:solidFill>
                  <a:srgbClr val="000000"/>
                </a:solidFill>
                <a:latin typeface="Calibri" panose="020F0502020204030204" pitchFamily="34" charset="0"/>
                <a:ea typeface="Yu Mincho" panose="02020400000000000000" pitchFamily="18" charset="-128"/>
                <a:cs typeface="Times New Roman" panose="02020603050405020304" pitchFamily="18" charset="0"/>
              </a:rPr>
              <a:t>Cho </a:t>
            </a:r>
            <a:endParaRPr lang="vi-VN" altLang="vi-VN" sz="3600"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189AC9FF-53C1-27B8-C72D-C83995E63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6739" y="296863"/>
            <a:ext cx="1025525" cy="646112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vi-VN" sz="130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vi-VN" altLang="vi-VN" sz="360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</a:t>
            </a:r>
            <a:r>
              <a:rPr lang="vi-VN" altLang="vi-VN" sz="3600">
                <a:solidFill>
                  <a:srgbClr val="000000"/>
                </a:solidFill>
                <a:latin typeface="Calibri" panose="020F0502020204030204" pitchFamily="34" charset="0"/>
                <a:ea typeface="Yu Mincho" panose="02020400000000000000" pitchFamily="18" charset="-128"/>
                <a:cs typeface="Times New Roman" panose="02020603050405020304" pitchFamily="18" charset="0"/>
              </a:rPr>
              <a:t>ó</a:t>
            </a:r>
            <a:r>
              <a:rPr lang="vi-VN" altLang="vi-VN" sz="1300">
                <a:solidFill>
                  <a:srgbClr val="00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lang="vi-VN" altLang="vi-VN"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BBAEB5F5-5E4B-098C-63DA-0B591C756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9" y="1019176"/>
            <a:ext cx="7037387" cy="646113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vi-VN" sz="13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altLang="vi-VN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phân giác của góc  D cắt EF tại I</a:t>
            </a:r>
            <a:endParaRPr lang="vi-VN" altLang="vi-VN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7648FD4-FEC4-A56D-A10E-433C9842B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3827463"/>
          <a:ext cx="28273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7648FD4-FEC4-A56D-A10E-433C9842B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827463"/>
                        <a:ext cx="282733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D1461BC-48A7-37F0-D6BD-9111A5452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5006975"/>
          <a:ext cx="3111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177480" progId="Equation.DSMT4">
                  <p:embed/>
                </p:oleObj>
              </mc:Choice>
              <mc:Fallback>
                <p:oleObj name="Equation" r:id="rId12" imgW="10666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D1461BC-48A7-37F0-D6BD-9111A5452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06975"/>
                        <a:ext cx="3111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87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F28C7645-86C2-BD4F-70D6-295F22A25264}"/>
              </a:ext>
            </a:extLst>
          </p:cNvPr>
          <p:cNvSpPr/>
          <p:nvPr/>
        </p:nvSpPr>
        <p:spPr>
          <a:xfrm>
            <a:off x="7848600" y="4372697"/>
            <a:ext cx="762000" cy="685800"/>
          </a:xfrm>
          <a:prstGeom prst="ellipse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0BF7471-F4B5-28B5-530D-6060EFBFD0B6}"/>
              </a:ext>
            </a:extLst>
          </p:cNvPr>
          <p:cNvSpPr txBox="1"/>
          <p:nvPr/>
        </p:nvSpPr>
        <p:spPr>
          <a:xfrm>
            <a:off x="457200" y="476250"/>
            <a:ext cx="11430000" cy="22293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10000"/>
              </a:lnSpc>
              <a:defRPr/>
            </a:pPr>
            <a:r>
              <a:rPr lang="vi-VN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	 </a:t>
            </a:r>
            <a:endParaRPr lang="vi-VN" sz="3200" dirty="0">
              <a:solidFill>
                <a:srgbClr val="FF0000"/>
              </a:solidFill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457200">
              <a:lnSpc>
                <a:spcPct val="110000"/>
              </a:lnSpc>
              <a:defRPr/>
            </a:pPr>
            <a:r>
              <a:rPr lang="vi-VN" sz="3200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 tam giác ABC  có  AB=AC. Trên các cạnh AB và  AC lấy các điểm D,E  sao cho  AD=AE. Gọi K là giao điểm của BE   và CD. Chọn câu </a:t>
            </a:r>
            <a:r>
              <a:rPr lang="vi-VN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rgbClr val="FF0000"/>
              </a:solidFill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D3E1336-6BB7-4915-E3B6-8827E4BF06A6}"/>
              </a:ext>
            </a:extLst>
          </p:cNvPr>
          <p:cNvSpPr txBox="1"/>
          <p:nvPr/>
        </p:nvSpPr>
        <p:spPr>
          <a:xfrm>
            <a:off x="2133600" y="3810001"/>
            <a:ext cx="8839200" cy="1146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10000"/>
              </a:lnSpc>
              <a:buFont typeface="+mj-lt"/>
              <a:buAutoNum type="alphaUcPeriod"/>
              <a:defRPr/>
            </a:pP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E=CD                                         B. BK= KC            </a:t>
            </a:r>
          </a:p>
          <a:p>
            <a:pPr>
              <a:lnSpc>
                <a:spcPct val="110000"/>
              </a:lnSpc>
              <a:defRPr/>
            </a:pP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. BD= CE                                        D .DK =KC</a:t>
            </a:r>
            <a:endParaRPr lang="vi-VN" sz="3200" dirty="0">
              <a:solidFill>
                <a:srgbClr val="0000FF"/>
              </a:solidFill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57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Rectangle 196"/>
          <p:cNvSpPr/>
          <p:nvPr/>
        </p:nvSpPr>
        <p:spPr>
          <a:xfrm>
            <a:off x="3087102" y="195359"/>
            <a:ext cx="60119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3"/>
            <a:ext cx="2514600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399" y="1460065"/>
            <a:ext cx="89666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Hai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30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98143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ai tam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1480" y="6031668"/>
            <a:ext cx="89666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46" name="Hình ảnh 1">
            <a:extLst>
              <a:ext uri="{FF2B5EF4-FFF2-40B4-BE49-F238E27FC236}">
                <a16:creationId xmlns:a16="http://schemas.microsoft.com/office/drawing/2014/main" id="{AF02438D-0643-44B8-71B1-980896270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397" y="2407950"/>
            <a:ext cx="4932839" cy="1873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5F2024C0-64B7-9EAF-AD6B-116CE29A01A1}"/>
                  </a:ext>
                </a:extLst>
              </p:cNvPr>
              <p:cNvSpPr txBox="1"/>
              <p:nvPr/>
            </p:nvSpPr>
            <p:spPr>
              <a:xfrm>
                <a:off x="1923091" y="5825752"/>
                <a:ext cx="3182309" cy="8237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  <a:tabLst>
                    <a:tab pos="240042" algn="l"/>
                    <a:tab pos="480084" algn="l"/>
                  </a:tabLst>
                </a:pPr>
                <a14:m>
                  <m:oMath xmlns:m="http://schemas.openxmlformats.org/officeDocument/2006/math">
                    <m:r>
                      <a:rPr lang="nl-NL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𝐶</m:t>
                    </m:r>
                    <m:r>
                      <a:rPr lang="nl-NL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nl-NL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vi-VN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F</a:t>
                </a: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5F2024C0-64B7-9EAF-AD6B-116CE29A01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091" y="5825752"/>
                <a:ext cx="3182309" cy="823752"/>
              </a:xfrm>
              <a:prstGeom prst="rect">
                <a:avLst/>
              </a:prstGeom>
              <a:blipFill>
                <a:blip r:embed="rId3"/>
                <a:stretch>
                  <a:fillRect r="-2868" b="-2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77EAB99B-641E-C9CB-1181-82739E7D473E}"/>
                  </a:ext>
                </a:extLst>
              </p:cNvPr>
              <p:cNvSpPr txBox="1"/>
              <p:nvPr/>
            </p:nvSpPr>
            <p:spPr>
              <a:xfrm>
                <a:off x="1125421" y="4652239"/>
                <a:ext cx="822960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𝐴𝐵</m:t>
                      </m:r>
                      <m:r>
                        <a:rPr lang="nl-NL" sz="4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DE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𝐴𝐶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DF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𝐵𝐶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EF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4000" dirty="0"/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77EAB99B-641E-C9CB-1181-82739E7D4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421" y="4652239"/>
                <a:ext cx="8229600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42F4991-BBB8-CE3B-FD76-C735315B8F2E}"/>
                  </a:ext>
                </a:extLst>
              </p:cNvPr>
              <p:cNvSpPr txBox="1"/>
              <p:nvPr/>
            </p:nvSpPr>
            <p:spPr>
              <a:xfrm>
                <a:off x="1381897" y="5276682"/>
                <a:ext cx="6097656" cy="792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nl-NL" sz="4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D</m:t>
                          </m:r>
                        </m:e>
                      </m:acc>
                      <m:r>
                        <a:rPr lang="nl-NL" sz="4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nl-NL" sz="4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E</m:t>
                          </m:r>
                        </m:e>
                      </m:acc>
                      <m:r>
                        <a:rPr lang="nl-NL" sz="4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nl-NL" sz="4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4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F</m:t>
                          </m:r>
                        </m:e>
                      </m:acc>
                    </m:oMath>
                  </m:oMathPara>
                </a14:m>
                <a:endParaRPr lang="vi-VN" sz="4400" dirty="0"/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542F4991-BBB8-CE3B-FD76-C735315B8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897" y="5276682"/>
                <a:ext cx="6097656" cy="7923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5CEDA041-F358-7F43-03CD-745732D5BB35}"/>
                  </a:ext>
                </a:extLst>
              </p:cNvPr>
              <p:cNvSpPr txBox="1"/>
              <p:nvPr/>
            </p:nvSpPr>
            <p:spPr>
              <a:xfrm>
                <a:off x="120397" y="3929459"/>
                <a:ext cx="5972656" cy="8237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  <a:tabLst>
                    <a:tab pos="240042" algn="l"/>
                    <a:tab pos="480084" algn="l"/>
                  </a:tabLst>
                </a:pPr>
                <a14:m>
                  <m:oMath xmlns:m="http://schemas.openxmlformats.org/officeDocument/2006/math">
                    <m:r>
                      <a:rPr lang="nl-NL" sz="3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3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𝐶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v</m:t>
                    </m:r>
                    <m:r>
                      <a:rPr lang="vi-VN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à </m:t>
                    </m:r>
                    <m:r>
                      <a:rPr lang="nl-NL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vi-VN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F</a:t>
                </a:r>
                <a:r>
                  <a:rPr lang="vi-VN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: </a:t>
                </a: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5CEDA041-F358-7F43-03CD-745732D5BB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97" y="3929459"/>
                <a:ext cx="5972656" cy="823752"/>
              </a:xfrm>
              <a:prstGeom prst="rect">
                <a:avLst/>
              </a:prstGeom>
              <a:blipFill>
                <a:blip r:embed="rId6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3" grpId="0"/>
      <p:bldP spid="4" grpId="0"/>
      <p:bldP spid="10" grpId="0"/>
      <p:bldP spid="13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13659" y="780779"/>
            <a:ext cx="9564683" cy="52964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5CC7F52A-08DD-6EE1-528A-D4C75625CC39}"/>
                  </a:ext>
                </a:extLst>
              </p:cNvPr>
              <p:cNvSpPr txBox="1"/>
              <p:nvPr/>
            </p:nvSpPr>
            <p:spPr>
              <a:xfrm>
                <a:off x="551622" y="3592600"/>
                <a:ext cx="11640378" cy="16123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81019" indent="-381019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  <a:buFont typeface="Symbol" panose="05050102010706020507" pitchFamily="18" charset="2"/>
                  <a:buChar char="-"/>
                  <a:tabLst>
                    <a:tab pos="240042" algn="l"/>
                    <a:tab pos="480084" algn="l"/>
                  </a:tabLst>
                </a:pPr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 cặp cạnh tương ứng là: </a:t>
                </a:r>
                <a14:m>
                  <m:oMath xmlns:m="http://schemas.openxmlformats.org/officeDocument/2006/math">
                    <m:r>
                      <a:rPr lang="nl-NL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DE, </a:t>
                </a:r>
                <a14:m>
                  <m:oMath xmlns:m="http://schemas.openxmlformats.org/officeDocument/2006/math">
                    <m:r>
                      <a:rPr lang="nl-NL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DF, </a:t>
                </a:r>
                <a14:m>
                  <m:oMath xmlns:m="http://schemas.openxmlformats.org/officeDocument/2006/math">
                    <m:r>
                      <a:rPr lang="nl-NL" sz="32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EF.</a:t>
                </a:r>
                <a:endParaRPr lang="en-US" sz="3200" dirty="0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381019" indent="-381019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  <a:buFont typeface="Symbol" panose="05050102010706020507" pitchFamily="18" charset="2"/>
                  <a:buChar char="-"/>
                  <a:tabLst>
                    <a:tab pos="240042" algn="l"/>
                    <a:tab pos="480084" algn="l"/>
                  </a:tabLst>
                </a:pPr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 cặp góc tương ứng là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nl-NL" sz="3200" dirty="0">
                    <a:solidFill>
                      <a:srgbClr val="FF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3200" dirty="0">
                  <a:solidFill>
                    <a:srgbClr val="FF0000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5CC7F52A-08DD-6EE1-528A-D4C75625C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22" y="3592600"/>
                <a:ext cx="11640378" cy="1612364"/>
              </a:xfrm>
              <a:prstGeom prst="rect">
                <a:avLst/>
              </a:prstGeom>
              <a:blipFill>
                <a:blip r:embed="rId4"/>
                <a:stretch>
                  <a:fillRect l="-1361" b="-116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Hình ảnh 1">
            <a:extLst>
              <a:ext uri="{FF2B5EF4-FFF2-40B4-BE49-F238E27FC236}">
                <a16:creationId xmlns:a16="http://schemas.microsoft.com/office/drawing/2014/main" id="{432187F1-58AF-A055-3747-DB2F0866B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599"/>
            <a:ext cx="6934200" cy="2633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Rectangle 196"/>
          <p:cNvSpPr/>
          <p:nvPr/>
        </p:nvSpPr>
        <p:spPr>
          <a:xfrm>
            <a:off x="3090048" y="-40498"/>
            <a:ext cx="60119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37453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ai tam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5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Hình ảnh 1">
            <a:extLst>
              <a:ext uri="{FF2B5EF4-FFF2-40B4-BE49-F238E27FC236}">
                <a16:creationId xmlns:a16="http://schemas.microsoft.com/office/drawing/2014/main" id="{EDED1653-5880-C210-27F6-E41B79F4B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391" y="853314"/>
            <a:ext cx="9104573" cy="329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2">
            <a:extLst>
              <a:ext uri="{FF2B5EF4-FFF2-40B4-BE49-F238E27FC236}">
                <a16:creationId xmlns:a16="http://schemas.microsoft.com/office/drawing/2014/main" id="{078CEB1C-96CE-9E12-9A7C-C82EE610C465}"/>
              </a:ext>
            </a:extLst>
          </p:cNvPr>
          <p:cNvSpPr txBox="1"/>
          <p:nvPr/>
        </p:nvSpPr>
        <p:spPr>
          <a:xfrm>
            <a:off x="190500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AA570C1E-6022-3470-8117-182CA06F9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67313"/>
              </p:ext>
            </p:extLst>
          </p:nvPr>
        </p:nvGraphicFramePr>
        <p:xfrm>
          <a:off x="1447800" y="4274243"/>
          <a:ext cx="38814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1015920" progId="Equation.DSMT4">
                  <p:embed/>
                </p:oleObj>
              </mc:Choice>
              <mc:Fallback>
                <p:oleObj name="Equation" r:id="rId4" imgW="20700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274243"/>
                        <a:ext cx="38814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">
            <a:extLst>
              <a:ext uri="{FF2B5EF4-FFF2-40B4-BE49-F238E27FC236}">
                <a16:creationId xmlns:a16="http://schemas.microsoft.com/office/drawing/2014/main" id="{982D2C5D-537E-B280-6562-D43390F692DB}"/>
              </a:ext>
            </a:extLst>
          </p:cNvPr>
          <p:cNvSpPr txBox="1"/>
          <p:nvPr/>
        </p:nvSpPr>
        <p:spPr>
          <a:xfrm>
            <a:off x="228600" y="6131560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05E21FF6-9306-B4C2-8339-6ECE05443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6950"/>
              </p:ext>
            </p:extLst>
          </p:nvPr>
        </p:nvGraphicFramePr>
        <p:xfrm>
          <a:off x="1219200" y="6275043"/>
          <a:ext cx="1878041" cy="3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177480" progId="Equation.DSMT4">
                  <p:embed/>
                </p:oleObj>
              </mc:Choice>
              <mc:Fallback>
                <p:oleObj name="Equation" r:id="rId6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6275043"/>
                        <a:ext cx="1878041" cy="3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035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Hình ảnh 1">
            <a:extLst>
              <a:ext uri="{FF2B5EF4-FFF2-40B4-BE49-F238E27FC236}">
                <a16:creationId xmlns:a16="http://schemas.microsoft.com/office/drawing/2014/main" id="{9D9A081A-2CE1-C756-89F8-98DF0743A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38728"/>
            <a:ext cx="11492816" cy="2823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2">
            <a:extLst>
              <a:ext uri="{FF2B5EF4-FFF2-40B4-BE49-F238E27FC236}">
                <a16:creationId xmlns:a16="http://schemas.microsoft.com/office/drawing/2014/main" id="{D8B38E53-C6C0-F059-D2BA-3DFEC33E47C0}"/>
              </a:ext>
            </a:extLst>
          </p:cNvPr>
          <p:cNvSpPr txBox="1"/>
          <p:nvPr/>
        </p:nvSpPr>
        <p:spPr>
          <a:xfrm>
            <a:off x="234918" y="2962677"/>
            <a:ext cx="13040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4650"/>
              </p:ext>
            </p:extLst>
          </p:nvPr>
        </p:nvGraphicFramePr>
        <p:xfrm>
          <a:off x="1655255" y="2785016"/>
          <a:ext cx="4218143" cy="222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1015920" progId="Equation.DSMT4">
                  <p:embed/>
                </p:oleObj>
              </mc:Choice>
              <mc:Fallback>
                <p:oleObj name="Equation" r:id="rId3" imgW="1930320" imgH="10159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AA570C1E-6022-3470-8117-182CA06F9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255" y="2785016"/>
                        <a:ext cx="4218143" cy="222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id="{938AD4D3-A985-54CD-3148-1F0E84FECD4E}"/>
              </a:ext>
            </a:extLst>
          </p:cNvPr>
          <p:cNvSpPr txBox="1"/>
          <p:nvPr/>
        </p:nvSpPr>
        <p:spPr>
          <a:xfrm>
            <a:off x="6172200" y="3131772"/>
            <a:ext cx="10789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43205B-A3C3-0557-8CE6-5EC78FA4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15496"/>
              </p:ext>
            </p:extLst>
          </p:nvPr>
        </p:nvGraphicFramePr>
        <p:xfrm>
          <a:off x="7194951" y="3130125"/>
          <a:ext cx="3166811" cy="5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177480" progId="Equation.DSMT4">
                  <p:embed/>
                </p:oleObj>
              </mc:Choice>
              <mc:Fallback>
                <p:oleObj name="Equation" r:id="rId5" imgW="1015920" imgH="17748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05E21FF6-9306-B4C2-8339-6ECE05443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4951" y="3130125"/>
                        <a:ext cx="3166811" cy="55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>
            <a:extLst>
              <a:ext uri="{FF2B5EF4-FFF2-40B4-BE49-F238E27FC236}">
                <a16:creationId xmlns:a16="http://schemas.microsoft.com/office/drawing/2014/main" id="{F80C8B1F-E44B-2F61-C3CA-587D4400E922}"/>
              </a:ext>
            </a:extLst>
          </p:cNvPr>
          <p:cNvSpPr txBox="1"/>
          <p:nvPr/>
        </p:nvSpPr>
        <p:spPr>
          <a:xfrm>
            <a:off x="457200" y="5165162"/>
            <a:ext cx="1933770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CHÚ Ý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1F8E591D-0325-EF82-7292-0366826D1FBA}"/>
              </a:ext>
            </a:extLst>
          </p:cNvPr>
          <p:cNvSpPr txBox="1"/>
          <p:nvPr/>
        </p:nvSpPr>
        <p:spPr>
          <a:xfrm>
            <a:off x="1975521" y="5211328"/>
            <a:ext cx="97958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Khi </a:t>
            </a: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dùng ký hiệu 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ai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phải viết đỉnh theo cùng thứ tự.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sz="3000" dirty="0"/>
          </a:p>
        </p:txBody>
      </p:sp>
      <p:sp>
        <p:nvSpPr>
          <p:cNvPr id="4" name="TextBox 2">
            <a:extLst>
              <a:ext uri="{FF2B5EF4-FFF2-40B4-BE49-F238E27FC236}">
                <a16:creationId xmlns:a16="http://schemas.microsoft.com/office/drawing/2014/main" id="{9B390046-75F6-8B00-5F5F-DFC1DA1D4DD3}"/>
              </a:ext>
            </a:extLst>
          </p:cNvPr>
          <p:cNvSpPr txBox="1"/>
          <p:nvPr/>
        </p:nvSpPr>
        <p:spPr>
          <a:xfrm>
            <a:off x="4907641" y="5729059"/>
            <a:ext cx="17217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998D1D2D-6197-6DEE-94D6-2602992EA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95620"/>
              </p:ext>
            </p:extLst>
          </p:nvPr>
        </p:nvGraphicFramePr>
        <p:xfrm>
          <a:off x="6172200" y="5732372"/>
          <a:ext cx="3166811" cy="5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177480" progId="Equation.DSMT4">
                  <p:embed/>
                </p:oleObj>
              </mc:Choice>
              <mc:Fallback>
                <p:oleObj name="Equation" r:id="rId5" imgW="101592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43205B-A3C3-0557-8CE6-5EC78FA4A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5732372"/>
                        <a:ext cx="3166811" cy="55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887352" y="98368"/>
            <a:ext cx="5379871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vi-VN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EO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200" b="1" dirty="0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id="{D8B38E53-C6C0-F059-D2BA-3DFEC33E47C0}"/>
              </a:ext>
            </a:extLst>
          </p:cNvPr>
          <p:cNvSpPr txBox="1"/>
          <p:nvPr/>
        </p:nvSpPr>
        <p:spPr>
          <a:xfrm>
            <a:off x="229398" y="3356391"/>
            <a:ext cx="16829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17768"/>
              </p:ext>
            </p:extLst>
          </p:nvPr>
        </p:nvGraphicFramePr>
        <p:xfrm>
          <a:off x="1641764" y="5384355"/>
          <a:ext cx="17478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57200" progId="Equation.DSMT4">
                  <p:embed/>
                </p:oleObj>
              </mc:Choice>
              <mc:Fallback>
                <p:oleObj name="Equation" r:id="rId2" imgW="825480" imgH="4572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E30415-0168-CD8F-A25A-7A0BDADC4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1764" y="5384355"/>
                        <a:ext cx="1747837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id="{938AD4D3-A985-54CD-3148-1F0E84FECD4E}"/>
              </a:ext>
            </a:extLst>
          </p:cNvPr>
          <p:cNvSpPr txBox="1"/>
          <p:nvPr/>
        </p:nvSpPr>
        <p:spPr>
          <a:xfrm>
            <a:off x="360448" y="5351619"/>
            <a:ext cx="118403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43205B-A3C3-0557-8CE6-5EC78FA4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49475"/>
              </p:ext>
            </p:extLst>
          </p:nvPr>
        </p:nvGraphicFramePr>
        <p:xfrm>
          <a:off x="1629048" y="4735864"/>
          <a:ext cx="24050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43205B-A3C3-0557-8CE6-5EC78FA4A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9048" y="4735864"/>
                        <a:ext cx="240506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4" name="Hình ảnh 1">
            <a:extLst>
              <a:ext uri="{FF2B5EF4-FFF2-40B4-BE49-F238E27FC236}">
                <a16:creationId xmlns:a16="http://schemas.microsoft.com/office/drawing/2014/main" id="{7651EA7E-CBFD-3465-ACBF-090638761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29" y="722484"/>
            <a:ext cx="11003203" cy="2656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Đối tượng 17">
            <a:extLst>
              <a:ext uri="{FF2B5EF4-FFF2-40B4-BE49-F238E27FC236}">
                <a16:creationId xmlns:a16="http://schemas.microsoft.com/office/drawing/2014/main" id="{9B9FECCE-955F-FD0F-8ACF-956B1F72C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24379"/>
              </p:ext>
            </p:extLst>
          </p:nvPr>
        </p:nvGraphicFramePr>
        <p:xfrm>
          <a:off x="1413432" y="3429000"/>
          <a:ext cx="1035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43205B-A3C3-0557-8CE6-5EC78FA4A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3432" y="3429000"/>
                        <a:ext cx="103505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354A14D-2FAF-BD2B-DEAD-BC20A07C1A48}"/>
              </a:ext>
            </a:extLst>
          </p:cNvPr>
          <p:cNvSpPr txBox="1"/>
          <p:nvPr/>
        </p:nvSpPr>
        <p:spPr>
          <a:xfrm>
            <a:off x="2411000" y="3326717"/>
            <a:ext cx="368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58A75A0-0499-E698-B105-7302E72B7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63374"/>
              </p:ext>
            </p:extLst>
          </p:nvPr>
        </p:nvGraphicFramePr>
        <p:xfrm>
          <a:off x="3505200" y="3368709"/>
          <a:ext cx="2405061" cy="52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228600" progId="Equation.DSMT4">
                  <p:embed/>
                </p:oleObj>
              </mc:Choice>
              <mc:Fallback>
                <p:oleObj name="Equation" r:id="rId9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5200" y="3368709"/>
                        <a:ext cx="2405061" cy="521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34DAD0-DA2B-982F-96F0-F07823060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93917"/>
              </p:ext>
            </p:extLst>
          </p:nvPr>
        </p:nvGraphicFramePr>
        <p:xfrm>
          <a:off x="3539613" y="3901996"/>
          <a:ext cx="3173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9613" y="3901996"/>
                        <a:ext cx="317341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9CB7D02-6242-1A88-AA98-9F68127AF843}"/>
              </a:ext>
            </a:extLst>
          </p:cNvPr>
          <p:cNvSpPr txBox="1"/>
          <p:nvPr/>
        </p:nvSpPr>
        <p:spPr>
          <a:xfrm>
            <a:off x="1070886" y="4735864"/>
            <a:ext cx="7062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endParaRPr lang="en-US" sz="24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E5FBFFD-553F-529B-EC86-EAD137519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73979"/>
              </p:ext>
            </p:extLst>
          </p:nvPr>
        </p:nvGraphicFramePr>
        <p:xfrm>
          <a:off x="6781800" y="3943139"/>
          <a:ext cx="37147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39880" imgH="291960" progId="Equation.DSMT4">
                  <p:embed/>
                </p:oleObj>
              </mc:Choice>
              <mc:Fallback>
                <p:oleObj name="Equation" r:id="rId13" imgW="173988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34DAD0-DA2B-982F-96F0-F078230609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81800" y="3943139"/>
                        <a:ext cx="3714750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44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3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Rectangle 196"/>
          <p:cNvSpPr/>
          <p:nvPr/>
        </p:nvSpPr>
        <p:spPr>
          <a:xfrm>
            <a:off x="3087102" y="195359"/>
            <a:ext cx="60119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" y="675410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5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Hình ảnh 1">
            <a:extLst>
              <a:ext uri="{FF2B5EF4-FFF2-40B4-BE49-F238E27FC236}">
                <a16:creationId xmlns:a16="http://schemas.microsoft.com/office/drawing/2014/main" id="{B8C77E78-5369-A7A3-A570-1C103531D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9677400" cy="5333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929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Rectangle 196"/>
          <p:cNvSpPr/>
          <p:nvPr/>
        </p:nvSpPr>
        <p:spPr>
          <a:xfrm>
            <a:off x="3087102" y="195359"/>
            <a:ext cx="60119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102704" y="3008444"/>
            <a:ext cx="2514600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79619" y="3031373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kia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30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29899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5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5C9D874B-1110-2574-6FA4-107BA72DB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77379"/>
              </p:ext>
            </p:extLst>
          </p:nvPr>
        </p:nvGraphicFramePr>
        <p:xfrm>
          <a:off x="2057400" y="6097588"/>
          <a:ext cx="37401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203040" progId="Equation.DSMT4">
                  <p:embed/>
                </p:oleObj>
              </mc:Choice>
              <mc:Fallback>
                <p:oleObj name="Equation" r:id="rId3" imgW="1396800" imgH="20304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5C9D874B-1110-2574-6FA4-107BA72DBF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6097588"/>
                        <a:ext cx="37401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">
            <a:extLst>
              <a:ext uri="{FF2B5EF4-FFF2-40B4-BE49-F238E27FC236}">
                <a16:creationId xmlns:a16="http://schemas.microsoft.com/office/drawing/2014/main" id="{B0CACC7B-0A85-BB3F-8668-C0A4A09937BE}"/>
              </a:ext>
            </a:extLst>
          </p:cNvPr>
          <p:cNvSpPr txBox="1"/>
          <p:nvPr/>
        </p:nvSpPr>
        <p:spPr>
          <a:xfrm>
            <a:off x="76200" y="77938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C9A736F5-FDAE-E61C-8D1B-1C9FA13C46C6}"/>
                  </a:ext>
                </a:extLst>
              </p:cNvPr>
              <p:cNvSpPr txBox="1"/>
              <p:nvPr/>
            </p:nvSpPr>
            <p:spPr>
              <a:xfrm>
                <a:off x="1210836" y="5078434"/>
                <a:ext cx="822960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𝐴𝐵</m:t>
                      </m:r>
                      <m:r>
                        <a:rPr lang="nl-NL" sz="4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MN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𝐴𝐶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MQ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𝐵𝐶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NQ</m:t>
                      </m:r>
                      <m:r>
                        <a:rPr lang="nl-NL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4000" dirty="0"/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C9A736F5-FDAE-E61C-8D1B-1C9FA13C4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836" y="5078434"/>
                <a:ext cx="822960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158ED78-1392-FB8B-287B-677FF45F18BF}"/>
                  </a:ext>
                </a:extLst>
              </p:cNvPr>
              <p:cNvSpPr txBox="1"/>
              <p:nvPr/>
            </p:nvSpPr>
            <p:spPr>
              <a:xfrm>
                <a:off x="443385" y="4283596"/>
                <a:ext cx="5972656" cy="8237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  <a:tabLst>
                    <a:tab pos="240042" algn="l"/>
                    <a:tab pos="480084" algn="l"/>
                  </a:tabLst>
                </a:pPr>
                <a14:m>
                  <m:oMath xmlns:m="http://schemas.openxmlformats.org/officeDocument/2006/math">
                    <m:r>
                      <a:rPr lang="nl-NL" sz="3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  <m:r>
                      <a:rPr lang="nl-NL" sz="3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𝐴𝐵𝐶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v</m:t>
                    </m:r>
                    <m:r>
                      <a:rPr lang="vi-VN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à </m:t>
                    </m:r>
                    <m:r>
                      <a:rPr lang="nl-NL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vi-VN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NQ có: </a:t>
                </a: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158ED78-1392-FB8B-287B-677FF45F1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385" y="4283596"/>
                <a:ext cx="5972656" cy="823752"/>
              </a:xfrm>
              <a:prstGeom prst="rect">
                <a:avLst/>
              </a:prstGeom>
              <a:blipFill>
                <a:blip r:embed="rId6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Hình ảnh 6">
            <a:extLst>
              <a:ext uri="{FF2B5EF4-FFF2-40B4-BE49-F238E27FC236}">
                <a16:creationId xmlns:a16="http://schemas.microsoft.com/office/drawing/2014/main" id="{EC6B8EFF-392B-84CF-B914-CE5ADD27B0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981763">
            <a:off x="2500190" y="1132631"/>
            <a:ext cx="3582924" cy="1906524"/>
          </a:xfrm>
          <a:prstGeom prst="rect">
            <a:avLst/>
          </a:prstGeom>
        </p:spPr>
      </p:pic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850E423-9AF9-0AA3-FD9D-0FE715E274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972824">
            <a:off x="5739001" y="1126866"/>
            <a:ext cx="3398471" cy="2290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690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5.55112E-17 L -0.26433 -0.0034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16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5.55112E-17 L 0.16289 0.0090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38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4" grpId="0"/>
      <p:bldP spid="14" grpId="0"/>
      <p:bldP spid="3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95</TotalTime>
  <Words>1099</Words>
  <Application>Microsoft Office PowerPoint</Application>
  <PresentationFormat>Màn hình rộng</PresentationFormat>
  <Paragraphs>176</Paragraphs>
  <Slides>27</Slides>
  <Notes>2</Notes>
  <HiddenSlides>3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7</vt:i4>
      </vt:variant>
    </vt:vector>
  </HeadingPairs>
  <TitlesOfParts>
    <vt:vector size="37" baseType="lpstr">
      <vt:lpstr>Yu Mincho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uan nguyen</cp:lastModifiedBy>
  <cp:revision>1265</cp:revision>
  <dcterms:created xsi:type="dcterms:W3CDTF">2015-10-19T12:59:58Z</dcterms:created>
  <dcterms:modified xsi:type="dcterms:W3CDTF">2025-02-27T01:18:12Z</dcterms:modified>
</cp:coreProperties>
</file>